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22" r:id="rId2"/>
  </p:sldMasterIdLst>
  <p:sldIdLst>
    <p:sldId id="257" r:id="rId3"/>
    <p:sldId id="258" r:id="rId4"/>
    <p:sldId id="297" r:id="rId5"/>
    <p:sldId id="298" r:id="rId6"/>
    <p:sldId id="299" r:id="rId7"/>
    <p:sldId id="300" r:id="rId8"/>
    <p:sldId id="301" r:id="rId9"/>
    <p:sldId id="302" r:id="rId10"/>
    <p:sldId id="294" r:id="rId11"/>
    <p:sldId id="284" r:id="rId12"/>
    <p:sldId id="260" r:id="rId13"/>
    <p:sldId id="262" r:id="rId14"/>
    <p:sldId id="263" r:id="rId15"/>
    <p:sldId id="264" r:id="rId16"/>
    <p:sldId id="283" r:id="rId17"/>
  </p:sldIdLst>
  <p:sldSz cx="12192000" cy="6858000"/>
  <p:notesSz cx="6858000" cy="9144000"/>
  <p:custDataLst>
    <p:tags r:id="rId18"/>
  </p:custData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0826"/>
    <a:srgbClr val="4309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59" d="100"/>
          <a:sy n="59" d="100"/>
        </p:scale>
        <p:origin x="892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46334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319986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730025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81739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AB4800-44F6-4D3B-BDA0-2E7D32C87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8841A5-4D79-417F-A266-6D7B052F26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9E7328-AA9D-4A3D-B6A8-E75192FEFE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2BEF8D-E47C-4E88-B46B-38CD0B321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D65E05-FFAB-4418-BA72-1BC04178D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B5D9AA-BBBA-41C4-9AF5-9A1567767BE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127799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AB4800-44F6-4D3B-BDA0-2E7D32C87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8841A5-4D79-417F-A266-6D7B052F26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9E7328-AA9D-4A3D-B6A8-E75192FEFE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2BEF8D-E47C-4E88-B46B-38CD0B321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D65E05-FFAB-4418-BA72-1BC04178D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B5D9AA-BBBA-41C4-9AF5-9A1567767BE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241856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C1532F-5B84-4591-AC98-3E0B4553AA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53F2BC-E2D7-4EEA-80AD-CE18FD8228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D669A1-AD04-49B9-99EB-9C3005F44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8F92A2-C2BC-42F5-AC1E-69BB6B4484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BB7871-B349-4C36-8C34-FC5614C90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67154F-5359-42B4-A845-4C4006C8ADC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850572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642872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4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15915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7521725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09726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9638874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7ACF5-8AD2-4E6D-B324-862F1A922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DF6EEA-ED09-492F-A9BD-9663635110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28D4A5-E674-40A8-9276-567C887AC4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56E9B8-882B-44CF-86BD-A04D2114E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EE3DD7-5703-4F3C-B5EE-2AB9C4A1B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3E83F0-175A-4046-B950-91EDEC40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5D83D-8DC2-4B48-AB83-CD802E4E5C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042531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70D36F-1B5A-4952-9F46-2CF8E55F0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583BBC-AD9C-413A-9AAB-33E3CE443A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D97C946-6D10-40CA-9F3E-986113873F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B5BD181-C10E-46E5-A4E3-083B5EA414A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F068746-CD64-4565-9C2B-E00F4AAE0E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4BE023F-A72E-4E4C-ACE3-53317A80D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DD12AE7-9CDF-4CD6-BB07-FD8DB9C35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0766CB4-526F-414E-A825-5546CB65B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055AE3-7F2D-49E2-9E11-EB91DCCA697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768071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A87306-6F72-4246-96E0-BAD828C5B4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DE86076-DF9E-43E4-B1D7-1C96EB3EBA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B4F5E3-4151-4E6A-80CF-4DC566A33C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3B32A1-1EB1-45C9-8A7C-F2A5F0629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9967F2-3226-404E-854D-CD119E42E59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518322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674714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325851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757762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88244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866861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1422297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06150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4703782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103138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9079353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6515588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008635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3545890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0947610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1517721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16E235-DC27-4AE0-B801-B4F35E4D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1968B1-3143-45FB-8844-B13D8D24B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8EAE80-430E-4CA1-B9C7-F2670F6E0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993C7-C17A-4EA1-B08D-6F8B9402F28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511429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F7568A-7D1F-4042-A1AA-83683C84F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094A52-C0B1-42EF-86BF-640704C231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AF9C0C8-6784-427C-8712-099EBE575F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6FB953-E13E-4DA8-8478-EED3B9CAED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34DBD7-7DE0-421E-8384-E85E26D7E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ED8843-3F68-44EE-A54B-766C067F8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9DAA24-4B76-4310-8414-9EA853D6B02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3979479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ED11CF-7C26-4F7C-BE30-FC662AA31C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6EC929C-D868-413B-ADE3-41EA6921022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9F211A-3189-4C5D-915D-D33275275E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154086-6EA1-4EFE-B860-C997E4EDFD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0DA3A77-5AA9-4EE2-8871-2A6B9B626B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B7074C-8EAF-497A-8B4E-4C6C18806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B037D9-6818-4B85-82C1-D398B961461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478104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2405187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C722DF-789A-457E-ACD0-193D65FDDF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C809E25-6583-45AE-80E7-D3E27ED4F0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BECE7F-5541-4ED5-86AD-9470D4B2C2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0C156E-9521-487A-A041-3DDC9E9630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41F3E2-FA8E-4F64-842C-D2CDC1E2C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1458D4-A026-452D-A5FB-46E20306A06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5816500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076E680-B467-438D-814F-4E9073083BE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AB207A7-06C9-470E-B2FF-1DAFF0DD2DF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C06229-5701-4BEC-9ED2-8797CEC468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7CEA38-CCAD-4B5B-9AC1-7E4F86F0ED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E7299-8B65-4BA3-95E9-16B78C523C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429B04-F217-4BDC-B521-5E0CAB0D880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5669516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0995554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6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304955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5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5914984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4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9614535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3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5921908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2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6066935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1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D9F1F-D160-4D27-8121-DF041E23F58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E9722-50B1-4ACD-9961-13A85631AD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1F756B-C83C-4F2F-BD0B-E8F226447CB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5D234F0-BDA1-41B7-89FF-EC307D4280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AA1060-232C-46AB-9AE4-D9E9CE945B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DDDCAB-53D3-4CC8-9825-85833F3E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3C2747-79FC-4265-9B58-65B8171F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3D1125-247D-4C19-9609-0E3C4756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6F888E2-C8A6-41C3-B244-03D509F91A0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4411614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79252E6-2ACD-4C9D-9247-582922A1D8FC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E765CD7-729C-4701-BCE5-9588469B73C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375733C-7865-4F36-8449-9FB2186F9B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E0D4888-D993-47FD-9306-E4FB7D2D3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102F08E7-45AE-4E49-A296-B0C4309620F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202705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3819569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44380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69335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27015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41039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0460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24974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24789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12778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77378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50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7313615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10195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49928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01898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46291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14889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00597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73092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9118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942094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390363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E7A0-7124-4A4C-B34A-6F40E4A103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88CF93-A488-4332-994A-C2EE63286C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7BD1E-0466-43D4-90A5-3C9309B07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01610E-EE47-418D-9427-317C7FE35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FE28C-8E70-486A-BB88-C050362CD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750CA-E1B5-43C0-9F71-39BF68A721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80697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1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17" Type="http://schemas.openxmlformats.org/officeDocument/2006/relationships/slideLayout" Target="../slideLayouts/slideLayout66.xml"/><Relationship Id="rId2" Type="http://schemas.openxmlformats.org/officeDocument/2006/relationships/slideLayout" Target="../slideLayouts/slideLayout51.xml"/><Relationship Id="rId16" Type="http://schemas.openxmlformats.org/officeDocument/2006/relationships/slideLayout" Target="../slideLayouts/slideLayout65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59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slideLayout" Target="../slideLayouts/slideLayout6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473E446-F659-40F6-89E2-1127876B7D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2552F25-8399-4466-B649-9B3F1B489D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45B94F0-8BFD-4840-B2FF-020C29FAC28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vi-V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54485BD-FBC3-4E2F-B0B7-F3317E547D8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vi-V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793F67F-BC6E-4E63-8F2D-FD0A9875F18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F8A27EF-2543-49CB-826B-6B4CDA001A1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7797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7" r:id="rId2"/>
    <p:sldLayoutId id="2147483695" r:id="rId3"/>
    <p:sldLayoutId id="2147483687" r:id="rId4"/>
    <p:sldLayoutId id="2147483686" r:id="rId5"/>
    <p:sldLayoutId id="2147483685" r:id="rId6"/>
    <p:sldLayoutId id="2147483684" r:id="rId7"/>
    <p:sldLayoutId id="2147483683" r:id="rId8"/>
    <p:sldLayoutId id="2147483682" r:id="rId9"/>
    <p:sldLayoutId id="2147483676" r:id="rId10"/>
    <p:sldLayoutId id="2147483675" r:id="rId11"/>
    <p:sldLayoutId id="2147483674" r:id="rId12"/>
    <p:sldLayoutId id="2147483662" r:id="rId13"/>
    <p:sldLayoutId id="2147483679" r:id="rId14"/>
    <p:sldLayoutId id="2147483663" r:id="rId15"/>
    <p:sldLayoutId id="2147483664" r:id="rId16"/>
    <p:sldLayoutId id="2147483720" r:id="rId17"/>
    <p:sldLayoutId id="2147483699" r:id="rId18"/>
    <p:sldLayoutId id="2147483691" r:id="rId19"/>
    <p:sldLayoutId id="2147483689" r:id="rId20"/>
    <p:sldLayoutId id="2147483665" r:id="rId21"/>
    <p:sldLayoutId id="2147483666" r:id="rId22"/>
    <p:sldLayoutId id="2147483667" r:id="rId23"/>
    <p:sldLayoutId id="2147483721" r:id="rId24"/>
    <p:sldLayoutId id="2147483719" r:id="rId25"/>
    <p:sldLayoutId id="2147483718" r:id="rId26"/>
    <p:sldLayoutId id="2147483704" r:id="rId27"/>
    <p:sldLayoutId id="2147483703" r:id="rId28"/>
    <p:sldLayoutId id="2147483702" r:id="rId29"/>
    <p:sldLayoutId id="2147483701" r:id="rId30"/>
    <p:sldLayoutId id="2147483700" r:id="rId31"/>
    <p:sldLayoutId id="2147483698" r:id="rId32"/>
    <p:sldLayoutId id="2147483694" r:id="rId33"/>
    <p:sldLayoutId id="2147483693" r:id="rId34"/>
    <p:sldLayoutId id="2147483692" r:id="rId35"/>
    <p:sldLayoutId id="2147483690" r:id="rId36"/>
    <p:sldLayoutId id="2147483688" r:id="rId37"/>
    <p:sldLayoutId id="2147483668" r:id="rId38"/>
    <p:sldLayoutId id="2147483669" r:id="rId39"/>
    <p:sldLayoutId id="2147483670" r:id="rId40"/>
    <p:sldLayoutId id="2147483671" r:id="rId41"/>
    <p:sldLayoutId id="2147483672" r:id="rId42"/>
    <p:sldLayoutId id="2147483738" r:id="rId43"/>
    <p:sldLayoutId id="2147483697" r:id="rId44"/>
    <p:sldLayoutId id="2147483696" r:id="rId45"/>
    <p:sldLayoutId id="2147483681" r:id="rId46"/>
    <p:sldLayoutId id="2147483680" r:id="rId47"/>
    <p:sldLayoutId id="2147483678" r:id="rId48"/>
    <p:sldLayoutId id="2147483673" r:id="rId49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6346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41" r:id="rId8"/>
    <p:sldLayoutId id="2147483740" r:id="rId9"/>
    <p:sldLayoutId id="2147483739" r:id="rId10"/>
    <p:sldLayoutId id="2147483737" r:id="rId11"/>
    <p:sldLayoutId id="2147483736" r:id="rId12"/>
    <p:sldLayoutId id="2147483735" r:id="rId13"/>
    <p:sldLayoutId id="2147483734" r:id="rId14"/>
    <p:sldLayoutId id="2147483730" r:id="rId15"/>
    <p:sldLayoutId id="2147483731" r:id="rId16"/>
    <p:sldLayoutId id="2147483732" r:id="rId17"/>
    <p:sldLayoutId id="2147483733" r:id="rId18"/>
  </p:sldLayoutIdLs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jpeg"/><Relationship Id="rId13" Type="http://schemas.openxmlformats.org/officeDocument/2006/relationships/image" Target="../media/image57.wmf"/><Relationship Id="rId18" Type="http://schemas.openxmlformats.org/officeDocument/2006/relationships/image" Target="../media/image61.gif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7.vml"/><Relationship Id="rId6" Type="http://schemas.openxmlformats.org/officeDocument/2006/relationships/audio" Target="../media/audio4.wav"/><Relationship Id="rId11" Type="http://schemas.openxmlformats.org/officeDocument/2006/relationships/image" Target="../media/image56.wmf"/><Relationship Id="rId5" Type="http://schemas.openxmlformats.org/officeDocument/2006/relationships/audio" Target="../media/audio3.wav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25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eg"/><Relationship Id="rId3" Type="http://schemas.openxmlformats.org/officeDocument/2006/relationships/audio" Target="../media/audio6.wav"/><Relationship Id="rId7" Type="http://schemas.openxmlformats.org/officeDocument/2006/relationships/audio" Target="../media/audio5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openxmlformats.org/officeDocument/2006/relationships/audio" Target="../media/audio7.wav"/><Relationship Id="rId5" Type="http://schemas.openxmlformats.org/officeDocument/2006/relationships/audio" Target="../media/audio3.wav"/><Relationship Id="rId4" Type="http://schemas.openxmlformats.org/officeDocument/2006/relationships/audio" Target="../media/audio2.wav"/><Relationship Id="rId9" Type="http://schemas.openxmlformats.org/officeDocument/2006/relationships/image" Target="../media/image61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64.wmf"/><Relationship Id="rId3" Type="http://schemas.openxmlformats.org/officeDocument/2006/relationships/audio" Target="../media/audio1.wav"/><Relationship Id="rId7" Type="http://schemas.openxmlformats.org/officeDocument/2006/relationships/audio" Target="../media/audio7.wav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8.vml"/><Relationship Id="rId6" Type="http://schemas.openxmlformats.org/officeDocument/2006/relationships/audio" Target="../media/audio3.wav"/><Relationship Id="rId11" Type="http://schemas.openxmlformats.org/officeDocument/2006/relationships/image" Target="../media/image63.wmf"/><Relationship Id="rId5" Type="http://schemas.openxmlformats.org/officeDocument/2006/relationships/audio" Target="../media/audio2.wav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29.bin"/><Relationship Id="rId4" Type="http://schemas.openxmlformats.org/officeDocument/2006/relationships/audio" Target="../media/audio6.wav"/><Relationship Id="rId9" Type="http://schemas.openxmlformats.org/officeDocument/2006/relationships/image" Target="../media/image66.jpeg"/><Relationship Id="rId1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jpeg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71.wmf"/><Relationship Id="rId3" Type="http://schemas.openxmlformats.org/officeDocument/2006/relationships/audio" Target="../media/audio1.wav"/><Relationship Id="rId7" Type="http://schemas.openxmlformats.org/officeDocument/2006/relationships/audio" Target="../media/audio8.wav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9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34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38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eg"/><Relationship Id="rId13" Type="http://schemas.openxmlformats.org/officeDocument/2006/relationships/oleObject" Target="../embeddings/oleObject41.bin"/><Relationship Id="rId3" Type="http://schemas.openxmlformats.org/officeDocument/2006/relationships/audio" Target="../media/audio1.wav"/><Relationship Id="rId7" Type="http://schemas.openxmlformats.org/officeDocument/2006/relationships/audio" Target="../media/audio8.wav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0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40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74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7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slideLayout" Target="../slideLayouts/slideLayout23.xml"/><Relationship Id="rId1" Type="http://schemas.openxmlformats.org/officeDocument/2006/relationships/audio" Target="file:///D:\Tuoi%2020\lambada.wma" TargetMode="External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svg"/><Relationship Id="rId18" Type="http://schemas.openxmlformats.org/officeDocument/2006/relationships/image" Target="../media/image3.png"/><Relationship Id="rId3" Type="http://schemas.openxmlformats.org/officeDocument/2006/relationships/image" Target="../media/image2.svg"/><Relationship Id="rId21" Type="http://schemas.openxmlformats.org/officeDocument/2006/relationships/image" Target="../media/image14.svg"/><Relationship Id="rId7" Type="http://schemas.openxmlformats.org/officeDocument/2006/relationships/image" Target="../media/image20.svg"/><Relationship Id="rId12" Type="http://schemas.openxmlformats.org/officeDocument/2006/relationships/image" Target="../media/image25.png"/><Relationship Id="rId17" Type="http://schemas.openxmlformats.org/officeDocument/2006/relationships/image" Target="../media/image28.png"/><Relationship Id="rId2" Type="http://schemas.openxmlformats.org/officeDocument/2006/relationships/image" Target="../media/image1.png"/><Relationship Id="rId16" Type="http://schemas.openxmlformats.org/officeDocument/2006/relationships/image" Target="../media/image27.png"/><Relationship Id="rId20" Type="http://schemas.openxmlformats.org/officeDocument/2006/relationships/image" Target="../media/image13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19.png"/><Relationship Id="rId11" Type="http://schemas.openxmlformats.org/officeDocument/2006/relationships/image" Target="../media/image24.svg"/><Relationship Id="rId5" Type="http://schemas.openxmlformats.org/officeDocument/2006/relationships/image" Target="../media/image18.svg"/><Relationship Id="rId15" Type="http://schemas.openxmlformats.org/officeDocument/2006/relationships/image" Target="../media/image7.svg"/><Relationship Id="rId10" Type="http://schemas.openxmlformats.org/officeDocument/2006/relationships/image" Target="../media/image23.png"/><Relationship Id="rId19" Type="http://schemas.openxmlformats.org/officeDocument/2006/relationships/image" Target="../media/image5.png"/><Relationship Id="rId4" Type="http://schemas.openxmlformats.org/officeDocument/2006/relationships/image" Target="../media/image17.png"/><Relationship Id="rId9" Type="http://schemas.openxmlformats.org/officeDocument/2006/relationships/image" Target="../media/image22.svg"/><Relationship Id="rId1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3.png"/><Relationship Id="rId18" Type="http://schemas.openxmlformats.org/officeDocument/2006/relationships/image" Target="../media/image29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3.bin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24" Type="http://schemas.openxmlformats.org/officeDocument/2006/relationships/image" Target="../media/image32.wmf"/><Relationship Id="rId5" Type="http://schemas.openxmlformats.org/officeDocument/2006/relationships/image" Target="../media/image3.png"/><Relationship Id="rId15" Type="http://schemas.openxmlformats.org/officeDocument/2006/relationships/image" Target="../media/image33.png"/><Relationship Id="rId23" Type="http://schemas.openxmlformats.org/officeDocument/2006/relationships/oleObject" Target="../embeddings/oleObject4.bin"/><Relationship Id="rId10" Type="http://schemas.openxmlformats.org/officeDocument/2006/relationships/image" Target="../media/image8.png"/><Relationship Id="rId19" Type="http://schemas.openxmlformats.org/officeDocument/2006/relationships/oleObject" Target="../embeddings/oleObject2.bin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Relationship Id="rId22" Type="http://schemas.openxmlformats.org/officeDocument/2006/relationships/image" Target="../media/image3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3.png"/><Relationship Id="rId18" Type="http://schemas.openxmlformats.org/officeDocument/2006/relationships/image" Target="../media/image35.wmf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5" Type="http://schemas.openxmlformats.org/officeDocument/2006/relationships/image" Target="../media/image33.png"/><Relationship Id="rId10" Type="http://schemas.openxmlformats.org/officeDocument/2006/relationships/image" Target="../media/image8.png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3.png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8.bin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5" Type="http://schemas.openxmlformats.org/officeDocument/2006/relationships/image" Target="../media/image3.png"/><Relationship Id="rId15" Type="http://schemas.openxmlformats.org/officeDocument/2006/relationships/image" Target="../media/image33.png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41.wmf"/><Relationship Id="rId10" Type="http://schemas.openxmlformats.org/officeDocument/2006/relationships/image" Target="../media/image8.png"/><Relationship Id="rId19" Type="http://schemas.openxmlformats.org/officeDocument/2006/relationships/oleObject" Target="../embeddings/oleObject7.bin"/><Relationship Id="rId31" Type="http://schemas.openxmlformats.org/officeDocument/2006/relationships/oleObject" Target="../embeddings/oleObject13.bin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4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3.png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24" Type="http://schemas.openxmlformats.org/officeDocument/2006/relationships/image" Target="../media/image47.wmf"/><Relationship Id="rId5" Type="http://schemas.openxmlformats.org/officeDocument/2006/relationships/image" Target="../media/image3.png"/><Relationship Id="rId15" Type="http://schemas.openxmlformats.org/officeDocument/2006/relationships/image" Target="../media/image33.png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49.wmf"/><Relationship Id="rId10" Type="http://schemas.openxmlformats.org/officeDocument/2006/relationships/image" Target="../media/image8.png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3.png"/><Relationship Id="rId18" Type="http://schemas.openxmlformats.org/officeDocument/2006/relationships/image" Target="../media/image50.wmf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5" Type="http://schemas.openxmlformats.org/officeDocument/2006/relationships/image" Target="../media/image33.png"/><Relationship Id="rId10" Type="http://schemas.openxmlformats.org/officeDocument/2006/relationships/image" Target="../media/image8.png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3.png"/><Relationship Id="rId18" Type="http://schemas.openxmlformats.org/officeDocument/2006/relationships/image" Target="../media/image52.wmf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34.svg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5" Type="http://schemas.openxmlformats.org/officeDocument/2006/relationships/image" Target="../media/image33.png"/><Relationship Id="rId10" Type="http://schemas.openxmlformats.org/officeDocument/2006/relationships/image" Target="../media/image8.png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.svg"/><Relationship Id="rId9" Type="http://schemas.openxmlformats.org/officeDocument/2006/relationships/image" Target="../media/image7.svg"/><Relationship Id="rId14" Type="http://schemas.openxmlformats.org/officeDocument/2006/relationships/image" Target="../media/image14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3.xml"/><Relationship Id="rId1" Type="http://schemas.openxmlformats.org/officeDocument/2006/relationships/audio" Target="file:///D:\Tuoi%2020\alibaba.wma" TargetMode="External"/><Relationship Id="rId5" Type="http://schemas.openxmlformats.org/officeDocument/2006/relationships/image" Target="../media/image55.png"/><Relationship Id="rId4" Type="http://schemas.openxmlformats.org/officeDocument/2006/relationships/image" Target="../media/image5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308625" y="1834704"/>
            <a:ext cx="9496684" cy="3219227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7" name="Picture 2">
            <a:extLst>
              <a:ext uri="{FF2B5EF4-FFF2-40B4-BE49-F238E27FC236}">
                <a16:creationId xmlns:a16="http://schemas.microsoft.com/office/drawing/2014/main" id="{7E9484D6-2E62-4FEB-B4EF-A74AD217ED7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 l="4864" r="17752" b="22616"/>
          <a:stretch>
            <a:fillRect/>
          </a:stretch>
        </p:blipFill>
        <p:spPr>
          <a:xfrm rot="-1858168" flipH="1">
            <a:off x="9492497" y="-276478"/>
            <a:ext cx="2482235" cy="4137057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9B7BD37-B2D7-46AF-BBE9-4CF3DB85DA8A}"/>
              </a:ext>
            </a:extLst>
          </p:cNvPr>
          <p:cNvSpPr/>
          <p:nvPr/>
        </p:nvSpPr>
        <p:spPr>
          <a:xfrm>
            <a:off x="4114440" y="761156"/>
            <a:ext cx="3424784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  <a:reflection blurRad="6350" stA="55000" endA="50" endPos="85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C20ADDB-7AE0-45BC-BF5D-7961ACDCF5F8}"/>
              </a:ext>
            </a:extLst>
          </p:cNvPr>
          <p:cNvSpPr/>
          <p:nvPr/>
        </p:nvSpPr>
        <p:spPr>
          <a:xfrm>
            <a:off x="1860698" y="2679755"/>
            <a:ext cx="8392538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ÔN TẬP VỀ PHÂN SỐ ( </a:t>
            </a:r>
            <a:r>
              <a:rPr lang="en-US" altLang="zh-CN" sz="4400" b="1" dirty="0" err="1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tiếp</a:t>
            </a:r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4400" b="1" dirty="0" err="1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theo</a:t>
            </a:r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4400" b="1" dirty="0" err="1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trang</a:t>
            </a:r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 149- 150</a:t>
            </a:r>
            <a:endParaRPr lang="zh-CN" altLang="en-US" sz="4400" b="1" dirty="0">
              <a:solidFill>
                <a:schemeClr val="bg1"/>
              </a:solidFill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83391215149487">
            <a:extLst>
              <a:ext uri="{FF2B5EF4-FFF2-40B4-BE49-F238E27FC236}">
                <a16:creationId xmlns:a16="http://schemas.microsoft.com/office/drawing/2014/main" id="{37557BB5-498E-4082-AD0D-E1597487E9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65938"/>
          </a:xfrm>
          <a:prstGeom prst="rect">
            <a:avLst/>
          </a:prstGeom>
          <a:solidFill>
            <a:srgbClr val="BB6149"/>
          </a:solidFill>
        </p:spPr>
      </p:pic>
      <p:sp>
        <p:nvSpPr>
          <p:cNvPr id="3110" name="AutoShape 38">
            <a:extLst>
              <a:ext uri="{FF2B5EF4-FFF2-40B4-BE49-F238E27FC236}">
                <a16:creationId xmlns:a16="http://schemas.microsoft.com/office/drawing/2014/main" id="{17F2A865-7C38-44E1-8122-412137479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57054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:a16="http://schemas.microsoft.com/office/drawing/2014/main" id="{35DF5180-ABCF-4AB7-B7EA-75C816BEE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1513" y="571182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:a16="http://schemas.microsoft.com/office/drawing/2014/main" id="{DA6FD795-8C4A-4935-8B30-F1FCA54B2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6275" y="56959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:a16="http://schemas.microsoft.com/office/drawing/2014/main" id="{2F89CBDF-0225-44DF-A9E9-455EE1CBC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56911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:a16="http://schemas.microsoft.com/office/drawing/2014/main" id="{6A075B89-B323-4FED-A84E-242E916D9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56959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:a16="http://schemas.microsoft.com/office/drawing/2014/main" id="{1DABB4A2-DF3E-4245-9CD4-3D483BA9C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8813" y="568642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:a16="http://schemas.microsoft.com/office/drawing/2014/main" id="{CE8CEC22-BB26-4896-8876-092C87D56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7863" y="57007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:a16="http://schemas.microsoft.com/office/drawing/2014/main" id="{CFE74A84-AF31-459C-B938-413243E27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0875" y="56927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:a16="http://schemas.microsoft.com/office/drawing/2014/main" id="{89CACCE5-A3BF-4287-BDC0-ED815EE48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8813" y="56911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:a16="http://schemas.microsoft.com/office/drawing/2014/main" id="{C3BBA452-6EDC-402E-B6AA-F23ED12C3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9450" y="57038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:a16="http://schemas.microsoft.com/office/drawing/2014/main" id="{A3484047-06F1-4622-B34B-8C47AA3C1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6750" y="57102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:a16="http://schemas.microsoft.com/office/drawing/2014/main" id="{66CE6104-A6F1-4B83-99E4-B0EBB44C9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3" y="57038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:a16="http://schemas.microsoft.com/office/drawing/2014/main" id="{6D27D9BA-1B25-4A0E-BDEC-18503EE5C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6113" y="57038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:a16="http://schemas.microsoft.com/office/drawing/2014/main" id="{8A0C7AD7-AB19-45EC-9605-3E0AA457E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2463" y="57038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:a16="http://schemas.microsoft.com/office/drawing/2014/main" id="{B6E3EE63-9977-4E22-9CA3-9C5935AF9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56975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:a16="http://schemas.microsoft.com/office/drawing/2014/main" id="{5B2EB874-FC50-472D-8C36-F3A9A1F17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6588" y="56911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:a16="http://schemas.microsoft.com/office/drawing/2014/main" id="{A53987DE-73A2-4EA5-B8BD-BD3CFB851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0400" y="56959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:a16="http://schemas.microsoft.com/office/drawing/2014/main" id="{C03A9A7A-832B-4AB6-8762-D5536258A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8813" y="56959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:a16="http://schemas.microsoft.com/office/drawing/2014/main" id="{8E05D527-9BC9-45A4-9020-BC55566F8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0238" y="57102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:a16="http://schemas.microsoft.com/office/drawing/2014/main" id="{731218FC-2F8C-4988-B02A-9910D3CDD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57086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:a16="http://schemas.microsoft.com/office/drawing/2014/main" id="{123CB0F9-A8EE-44B2-AC4F-296A8A956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6438" y="57102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graphicFrame>
        <p:nvGraphicFramePr>
          <p:cNvPr id="40984" name="Group 24">
            <a:extLst>
              <a:ext uri="{FF2B5EF4-FFF2-40B4-BE49-F238E27FC236}">
                <a16:creationId xmlns:a16="http://schemas.microsoft.com/office/drawing/2014/main" id="{9FFED663-D77B-463F-BE60-5F667CCCA7B5}"/>
              </a:ext>
            </a:extLst>
          </p:cNvPr>
          <p:cNvGraphicFramePr>
            <a:graphicFrameLocks noGrp="1"/>
          </p:cNvGraphicFramePr>
          <p:nvPr/>
        </p:nvGraphicFramePr>
        <p:xfrm>
          <a:off x="3810000" y="1066800"/>
          <a:ext cx="4495800" cy="1295400"/>
        </p:xfrm>
        <a:graphic>
          <a:graphicData uri="http://schemas.openxmlformats.org/drawingml/2006/table">
            <a:tbl>
              <a:tblPr/>
              <a:tblGrid>
                <a:gridCol w="749300">
                  <a:extLst>
                    <a:ext uri="{9D8B030D-6E8A-4147-A177-3AD203B41FA5}">
                      <a16:colId xmlns:a16="http://schemas.microsoft.com/office/drawing/2014/main" val="1875491093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1527579045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1435488229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701084046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1638391957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3911719742"/>
                    </a:ext>
                  </a:extLst>
                </a:gridCol>
              </a:tblGrid>
              <a:tr h="647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04500404"/>
                  </a:ext>
                </a:extLst>
              </a:tr>
              <a:tr h="647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3635704"/>
                  </a:ext>
                </a:extLst>
              </a:tr>
            </a:tbl>
          </a:graphicData>
        </a:graphic>
      </p:graphicFrame>
      <p:sp>
        <p:nvSpPr>
          <p:cNvPr id="41007" name="Oval 47">
            <a:extLst>
              <a:ext uri="{FF2B5EF4-FFF2-40B4-BE49-F238E27FC236}">
                <a16:creationId xmlns:a16="http://schemas.microsoft.com/office/drawing/2014/main" id="{37B46B9E-A166-43C4-B728-F276AB6ED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048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vi-VN" sz="32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:a16="http://schemas.microsoft.com/office/drawing/2014/main" id="{449966DD-1DDD-4A28-9BB6-6C8C1E01732F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5638800"/>
            <a:ext cx="2133600" cy="1066800"/>
            <a:chOff x="912" y="2592"/>
            <a:chExt cx="3072" cy="960"/>
          </a:xfrm>
        </p:grpSpPr>
        <p:sp>
          <p:nvSpPr>
            <p:cNvPr id="41009" name="Oval 140">
              <a:extLst>
                <a:ext uri="{FF2B5EF4-FFF2-40B4-BE49-F238E27FC236}">
                  <a16:creationId xmlns:a16="http://schemas.microsoft.com/office/drawing/2014/main" id="{BA14D220-F59C-4BCB-86EB-31770771A1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</a:srgbClr>
                </a:gs>
                <a:gs pos="5000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41010" name="WordArt 141">
              <a:extLst>
                <a:ext uri="{FF2B5EF4-FFF2-40B4-BE49-F238E27FC236}">
                  <a16:creationId xmlns:a16="http://schemas.microsoft.com/office/drawing/2014/main" id="{D5EE0298-7B72-42DA-ACC2-3FBD057857F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 dirty="0">
                  <a:ln w="9525">
                    <a:solidFill>
                      <a:srgbClr val="E5FB13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>
                          <a:gamma/>
                          <a:shade val="46275"/>
                          <a:invGamma/>
                        </a:srgbClr>
                      </a:gs>
                      <a:gs pos="50000">
                        <a:srgbClr val="FF0000"/>
                      </a:gs>
                      <a:gs pos="100000">
                        <a:srgbClr val="FF0000">
                          <a:gamma/>
                          <a:shade val="46275"/>
                          <a:invGamma/>
                        </a:srgbClr>
                      </a:gs>
                    </a:gsLst>
                    <a:lin ang="189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sp>
        <p:nvSpPr>
          <p:cNvPr id="41011" name="Text Box 51">
            <a:extLst>
              <a:ext uri="{FF2B5EF4-FFF2-40B4-BE49-F238E27FC236}">
                <a16:creationId xmlns:a16="http://schemas.microsoft.com/office/drawing/2014/main" id="{2A5F7EF4-453D-4D87-B148-1743D5642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1900" y="2433638"/>
            <a:ext cx="518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Ph©n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sè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hØ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sè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phÇn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®· t«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mµu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ña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băng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giÊy</a:t>
            </a:r>
            <a:r>
              <a:rPr lang="en-US" altLang="vi-VN" sz="2800" b="1" i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lµ?</a:t>
            </a:r>
          </a:p>
        </p:txBody>
      </p:sp>
      <p:graphicFrame>
        <p:nvGraphicFramePr>
          <p:cNvPr id="41012" name="Rectangle 52">
            <a:extLst>
              <a:ext uri="{FF2B5EF4-FFF2-40B4-BE49-F238E27FC236}">
                <a16:creationId xmlns:a16="http://schemas.microsoft.com/office/drawing/2014/main" id="{F79DE74A-AAFB-4C59-B5EA-B0BED5DE92F4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981200" y="2516188"/>
          <a:ext cx="40386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" name="Equation" r:id="rId9" imgW="0" imgH="0" progId="Equation.3">
                  <p:embed/>
                </p:oleObj>
              </mc:Choice>
              <mc:Fallback>
                <p:oleObj name="Equation" r:id="rId9" imgW="0" imgH="0" progId="Equation.3">
                  <p:embed/>
                  <p:pic>
                    <p:nvPicPr>
                      <p:cNvPr id="41012" name="Rectangle 52">
                        <a:extLst>
                          <a:ext uri="{FF2B5EF4-FFF2-40B4-BE49-F238E27FC236}">
                            <a16:creationId xmlns:a16="http://schemas.microsoft.com/office/drawing/2014/main" id="{F79DE74A-AAFB-4C59-B5EA-B0BED5DE92F4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6188"/>
                        <a:ext cx="40386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3" name="Object 53">
            <a:extLst>
              <a:ext uri="{FF2B5EF4-FFF2-40B4-BE49-F238E27FC236}">
                <a16:creationId xmlns:a16="http://schemas.microsoft.com/office/drawing/2014/main" id="{66630D81-4E58-496C-B44D-85047F6C431B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657600" y="3579814"/>
          <a:ext cx="7620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" name="Equation" r:id="rId10" imgW="279360" imgH="393480" progId="Equation.3">
                  <p:embed/>
                </p:oleObj>
              </mc:Choice>
              <mc:Fallback>
                <p:oleObj name="Equation" r:id="rId10" imgW="279360" imgH="393480" progId="Equation.3">
                  <p:embed/>
                  <p:pic>
                    <p:nvPicPr>
                      <p:cNvPr id="41013" name="Object 53">
                        <a:extLst>
                          <a:ext uri="{FF2B5EF4-FFF2-40B4-BE49-F238E27FC236}">
                            <a16:creationId xmlns:a16="http://schemas.microsoft.com/office/drawing/2014/main" id="{66630D81-4E58-496C-B44D-85047F6C43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79814"/>
                        <a:ext cx="7620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4" name="Object 54">
            <a:extLst>
              <a:ext uri="{FF2B5EF4-FFF2-40B4-BE49-F238E27FC236}">
                <a16:creationId xmlns:a16="http://schemas.microsoft.com/office/drawing/2014/main" id="{53ECDC17-7622-4291-AC2D-1A16D8252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475" y="3579814"/>
          <a:ext cx="9350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" name="Equation" r:id="rId12" imgW="342720" imgH="393480" progId="Equation.3">
                  <p:embed/>
                </p:oleObj>
              </mc:Choice>
              <mc:Fallback>
                <p:oleObj name="Equation" r:id="rId12" imgW="342720" imgH="393480" progId="Equation.3">
                  <p:embed/>
                  <p:pic>
                    <p:nvPicPr>
                      <p:cNvPr id="41014" name="Object 54">
                        <a:extLst>
                          <a:ext uri="{FF2B5EF4-FFF2-40B4-BE49-F238E27FC236}">
                            <a16:creationId xmlns:a16="http://schemas.microsoft.com/office/drawing/2014/main" id="{53ECDC17-7622-4291-AC2D-1A16D825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579814"/>
                        <a:ext cx="93503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5" name="Object 55">
            <a:extLst>
              <a:ext uri="{FF2B5EF4-FFF2-40B4-BE49-F238E27FC236}">
                <a16:creationId xmlns:a16="http://schemas.microsoft.com/office/drawing/2014/main" id="{22CDE00C-DFD0-4EFE-9777-495A1EE6DD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579814"/>
          <a:ext cx="7620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" name="Equation" r:id="rId14" imgW="279360" imgH="393480" progId="Equation.3">
                  <p:embed/>
                </p:oleObj>
              </mc:Choice>
              <mc:Fallback>
                <p:oleObj name="Equation" r:id="rId14" imgW="279360" imgH="393480" progId="Equation.3">
                  <p:embed/>
                  <p:pic>
                    <p:nvPicPr>
                      <p:cNvPr id="41015" name="Object 55">
                        <a:extLst>
                          <a:ext uri="{FF2B5EF4-FFF2-40B4-BE49-F238E27FC236}">
                            <a16:creationId xmlns:a16="http://schemas.microsoft.com/office/drawing/2014/main" id="{22CDE00C-DFD0-4EFE-9777-495A1EE6DD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579814"/>
                        <a:ext cx="7620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6" name="Object 56">
            <a:extLst>
              <a:ext uri="{FF2B5EF4-FFF2-40B4-BE49-F238E27FC236}">
                <a16:creationId xmlns:a16="http://schemas.microsoft.com/office/drawing/2014/main" id="{DE740034-E014-4887-B521-FF87E499A0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4939" y="3579814"/>
          <a:ext cx="7969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" name="Equation" r:id="rId16" imgW="291960" imgH="393480" progId="Equation.3">
                  <p:embed/>
                </p:oleObj>
              </mc:Choice>
              <mc:Fallback>
                <p:oleObj name="Equation" r:id="rId16" imgW="291960" imgH="393480" progId="Equation.3">
                  <p:embed/>
                  <p:pic>
                    <p:nvPicPr>
                      <p:cNvPr id="41016" name="Object 56">
                        <a:extLst>
                          <a:ext uri="{FF2B5EF4-FFF2-40B4-BE49-F238E27FC236}">
                            <a16:creationId xmlns:a16="http://schemas.microsoft.com/office/drawing/2014/main" id="{DE740034-E014-4887-B521-FF87E499A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9" y="3579814"/>
                        <a:ext cx="79692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7" name="Picture 57">
            <a:extLst>
              <a:ext uri="{FF2B5EF4-FFF2-40B4-BE49-F238E27FC236}">
                <a16:creationId xmlns:a16="http://schemas.microsoft.com/office/drawing/2014/main" id="{D860C09E-0C56-45BC-B5D9-BDDBAE8013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0000">
            <a:off x="2743200" y="4572001"/>
            <a:ext cx="1536700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018" name="Oval 58">
            <a:extLst>
              <a:ext uri="{FF2B5EF4-FFF2-40B4-BE49-F238E27FC236}">
                <a16:creationId xmlns:a16="http://schemas.microsoft.com/office/drawing/2014/main" id="{C106A06C-7712-48AF-87E3-89D96A50C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9530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10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4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4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4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1000"/>
                                        <p:tgtEl>
                                          <p:spTgt spid="4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9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3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3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4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7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5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5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9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6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3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7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7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5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7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3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8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7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94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5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9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20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5" dur="500"/>
                                        <p:tgtEl>
                                          <p:spTgt spid="4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410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 nodeType="clickPar">
                      <p:stCondLst>
                        <p:cond delay="0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0" dur="500"/>
                                        <p:tgtEl>
                                          <p:spTgt spid="41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/>
                                        <p:tgtEl>
                                          <p:spTgt spid="41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4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5" dur="500"/>
                                        <p:tgtEl>
                                          <p:spTgt spid="41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/>
                                        <p:tgtEl>
                                          <p:spTgt spid="41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9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0" dur="500"/>
                                        <p:tgtEl>
                                          <p:spTgt spid="41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1" dur="500"/>
                                        <p:tgtEl>
                                          <p:spTgt spid="41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4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5" dur="2000" fill="hold"/>
                                        <p:tgtEl>
                                          <p:spTgt spid="41014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018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41007" grpId="0" animBg="1"/>
      <p:bldP spid="41011" grpId="0"/>
      <p:bldP spid="410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0" name="AutoShape 38">
            <a:extLst>
              <a:ext uri="{FF2B5EF4-FFF2-40B4-BE49-F238E27FC236}">
                <a16:creationId xmlns:a16="http://schemas.microsoft.com/office/drawing/2014/main" id="{7CD1C7EA-1CD4-477B-B694-1E557D948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16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:a16="http://schemas.microsoft.com/office/drawing/2014/main" id="{AF123921-DA21-45D9-8C77-94FE2DCD9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475" y="54879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:a16="http://schemas.microsoft.com/office/drawing/2014/main" id="{E0E13B38-0C83-4600-9477-EE020939C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:a16="http://schemas.microsoft.com/office/drawing/2014/main" id="{07A7772B-474F-4DE4-B7EE-08486EBB4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:a16="http://schemas.microsoft.com/office/drawing/2014/main" id="{E0ED8A0B-C29D-4F07-804D-A9BCF091D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:a16="http://schemas.microsoft.com/office/drawing/2014/main" id="{932AA240-1B81-49FC-99DA-DCDBB1487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25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:a16="http://schemas.microsoft.com/office/drawing/2014/main" id="{F2548C7A-DF0C-432C-B725-D467D8E08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54768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:a16="http://schemas.microsoft.com/office/drawing/2014/main" id="{23220302-7433-40B3-A5D3-9811C541F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54689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:a16="http://schemas.microsoft.com/office/drawing/2014/main" id="{904BDE33-82DF-455F-A93E-42B3459FA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:a16="http://schemas.microsoft.com/office/drawing/2014/main" id="{46A1783D-842A-447F-97DA-612DEA9F0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:a16="http://schemas.microsoft.com/office/drawing/2014/main" id="{90D63213-8577-4ADE-9E7B-58A53EE85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:a16="http://schemas.microsoft.com/office/drawing/2014/main" id="{BE3D1D50-B5F6-4403-9BEA-8BD7F2545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97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:a16="http://schemas.microsoft.com/office/drawing/2014/main" id="{82E44A59-7F8F-4E39-B51F-74BE0FC7F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:a16="http://schemas.microsoft.com/office/drawing/2014/main" id="{7E5BFA59-CBCF-4521-BBF6-AE990505A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:a16="http://schemas.microsoft.com/office/drawing/2014/main" id="{CBBE3811-7C6D-4245-A89C-FBC2A2666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88" y="54737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:a16="http://schemas.microsoft.com/office/drawing/2014/main" id="{C8528FA4-E6A7-48DC-B376-3C3A76B96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:a16="http://schemas.microsoft.com/office/drawing/2014/main" id="{5CD1B5C4-6080-4F17-B6D6-7D80A896E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:a16="http://schemas.microsoft.com/office/drawing/2014/main" id="{9B2D09C0-A5F2-4DCF-BD40-981A2002F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:a16="http://schemas.microsoft.com/office/drawing/2014/main" id="{4AB1CBFE-0754-4DD4-95CA-111FE3741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:a16="http://schemas.microsoft.com/office/drawing/2014/main" id="{BB045657-9703-411F-81F3-76D7E518C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48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:a16="http://schemas.microsoft.com/office/drawing/2014/main" id="{45225B0B-0AA6-44B6-8E69-0AABE350D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:a16="http://schemas.microsoft.com/office/drawing/2014/main" id="{CCFFF124-C094-4603-AF64-7D49871B465B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5257800"/>
            <a:ext cx="2286000" cy="1335088"/>
            <a:chOff x="912" y="2592"/>
            <a:chExt cx="3072" cy="960"/>
          </a:xfrm>
        </p:grpSpPr>
        <p:sp>
          <p:nvSpPr>
            <p:cNvPr id="6170" name="Oval 140">
              <a:extLst>
                <a:ext uri="{FF2B5EF4-FFF2-40B4-BE49-F238E27FC236}">
                  <a16:creationId xmlns:a16="http://schemas.microsoft.com/office/drawing/2014/main" id="{9E8B06AC-35A9-40E8-9A92-476863A9A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000099">
                    <a:gamma/>
                    <a:shade val="46275"/>
                    <a:invGamma/>
                  </a:srgbClr>
                </a:gs>
                <a:gs pos="50000">
                  <a:srgbClr val="000099"/>
                </a:gs>
                <a:gs pos="100000">
                  <a:srgbClr val="000099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6171" name="WordArt 141">
              <a:extLst>
                <a:ext uri="{FF2B5EF4-FFF2-40B4-BE49-F238E27FC236}">
                  <a16:creationId xmlns:a16="http://schemas.microsoft.com/office/drawing/2014/main" id="{BFA64B4B-C983-48DE-8FA3-27C3A030BCF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99">
                          <a:gamma/>
                          <a:shade val="46275"/>
                          <a:invGamma/>
                        </a:srgbClr>
                      </a:gs>
                      <a:gs pos="50000">
                        <a:srgbClr val="000099"/>
                      </a:gs>
                      <a:gs pos="100000">
                        <a:srgbClr val="000099">
                          <a:gamma/>
                          <a:shade val="46275"/>
                          <a:invGamma/>
                        </a:srgbClr>
                      </a:gs>
                    </a:gsLst>
                    <a:lin ang="27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sp>
        <p:nvSpPr>
          <p:cNvPr id="6174" name="Oval 30">
            <a:extLst>
              <a:ext uri="{FF2B5EF4-FFF2-40B4-BE49-F238E27FC236}">
                <a16:creationId xmlns:a16="http://schemas.microsoft.com/office/drawing/2014/main" id="{E6309338-09A4-4C4F-8929-D4DBB98F5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048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2</a:t>
            </a:r>
          </a:p>
        </p:txBody>
      </p:sp>
      <p:pic>
        <p:nvPicPr>
          <p:cNvPr id="6175" name="Picture 31">
            <a:extLst>
              <a:ext uri="{FF2B5EF4-FFF2-40B4-BE49-F238E27FC236}">
                <a16:creationId xmlns:a16="http://schemas.microsoft.com/office/drawing/2014/main" id="{FC7A4F74-6842-46F2-A955-9ACE41AF6C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0000">
            <a:off x="2743200" y="3352801"/>
            <a:ext cx="1536700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76" name="Text Box 32">
            <a:extLst>
              <a:ext uri="{FF2B5EF4-FFF2-40B4-BE49-F238E27FC236}">
                <a16:creationId xmlns:a16="http://schemas.microsoft.com/office/drawing/2014/main" id="{2A2DD522-D3D2-45DB-AF94-6BBDFB594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385445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3600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. 13hs</a:t>
            </a:r>
          </a:p>
        </p:txBody>
      </p:sp>
      <p:sp>
        <p:nvSpPr>
          <p:cNvPr id="6177" name="Rectangle 33">
            <a:extLst>
              <a:ext uri="{FF2B5EF4-FFF2-40B4-BE49-F238E27FC236}">
                <a16:creationId xmlns:a16="http://schemas.microsoft.com/office/drawing/2014/main" id="{4EC16368-3EE4-4D14-849E-4ACCB8CB3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124200"/>
            <a:ext cx="1530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600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. 14hs</a:t>
            </a:r>
          </a:p>
        </p:txBody>
      </p:sp>
      <p:sp>
        <p:nvSpPr>
          <p:cNvPr id="6178" name="Rectangle 34">
            <a:extLst>
              <a:ext uri="{FF2B5EF4-FFF2-40B4-BE49-F238E27FC236}">
                <a16:creationId xmlns:a16="http://schemas.microsoft.com/office/drawing/2014/main" id="{B1C91F83-4297-42E9-9220-D10383C0B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886200"/>
            <a:ext cx="1555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600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. 12hs</a:t>
            </a:r>
          </a:p>
        </p:txBody>
      </p:sp>
      <p:sp>
        <p:nvSpPr>
          <p:cNvPr id="6179" name="Rectangle 35">
            <a:extLst>
              <a:ext uri="{FF2B5EF4-FFF2-40B4-BE49-F238E27FC236}">
                <a16:creationId xmlns:a16="http://schemas.microsoft.com/office/drawing/2014/main" id="{48911995-D848-4645-AC47-03885D862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048000"/>
            <a:ext cx="1504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600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. 21hs</a:t>
            </a:r>
          </a:p>
        </p:txBody>
      </p:sp>
      <p:sp>
        <p:nvSpPr>
          <p:cNvPr id="6180" name="Oval 36">
            <a:extLst>
              <a:ext uri="{FF2B5EF4-FFF2-40B4-BE49-F238E27FC236}">
                <a16:creationId xmlns:a16="http://schemas.microsoft.com/office/drawing/2014/main" id="{396A008D-4E8D-4934-8797-D49B0D2A0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6400" y="46482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  <p:grpSp>
        <p:nvGrpSpPr>
          <p:cNvPr id="6186" name="Group 42">
            <a:extLst>
              <a:ext uri="{FF2B5EF4-FFF2-40B4-BE49-F238E27FC236}">
                <a16:creationId xmlns:a16="http://schemas.microsoft.com/office/drawing/2014/main" id="{12CFC417-5B65-40E6-95A8-79089FE0CE95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457200"/>
            <a:ext cx="5638800" cy="2324100"/>
            <a:chOff x="1248" y="288"/>
            <a:chExt cx="3552" cy="1464"/>
          </a:xfrm>
        </p:grpSpPr>
        <p:sp>
          <p:nvSpPr>
            <p:cNvPr id="6172" name="Text Box 28">
              <a:extLst>
                <a:ext uri="{FF2B5EF4-FFF2-40B4-BE49-F238E27FC236}">
                  <a16:creationId xmlns:a16="http://schemas.microsoft.com/office/drawing/2014/main" id="{BF56E30B-05EB-45EC-B660-B7FDF26EC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88"/>
              <a:ext cx="3552" cy="14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sz="3200" b="1" i="1">
                  <a:solidFill>
                    <a:srgbClr val="800000"/>
                  </a:solidFill>
                </a:rPr>
                <a:t>        </a:t>
              </a:r>
              <a:r>
                <a:rPr lang="en-US" altLang="vi-VN" sz="3000" b="1" i="1">
                  <a:solidFill>
                    <a:srgbClr val="800000"/>
                  </a:solidFill>
                </a:rPr>
                <a:t>Một lớp học có 35 học sinh, trong đó      số học sinh xếp loại giỏi. Tính số học sinh giỏi của lớp.</a:t>
              </a:r>
            </a:p>
          </p:txBody>
        </p:sp>
        <p:grpSp>
          <p:nvGrpSpPr>
            <p:cNvPr id="6185" name="Group 41">
              <a:extLst>
                <a:ext uri="{FF2B5EF4-FFF2-40B4-BE49-F238E27FC236}">
                  <a16:creationId xmlns:a16="http://schemas.microsoft.com/office/drawing/2014/main" id="{4DAD3EA3-6E8C-4438-BC75-8B5554A5BB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624"/>
              <a:ext cx="240" cy="528"/>
              <a:chOff x="4704" y="1536"/>
              <a:chExt cx="240" cy="528"/>
            </a:xfrm>
          </p:grpSpPr>
          <p:sp>
            <p:nvSpPr>
              <p:cNvPr id="6182" name="Text Box 38">
                <a:extLst>
                  <a:ext uri="{FF2B5EF4-FFF2-40B4-BE49-F238E27FC236}">
                    <a16:creationId xmlns:a16="http://schemas.microsoft.com/office/drawing/2014/main" id="{A45669FD-F3A5-4A35-A819-0D3626B27C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1536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000" b="1" i="1">
                    <a:solidFill>
                      <a:srgbClr val="8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6183" name="Text Box 39">
                <a:extLst>
                  <a:ext uri="{FF2B5EF4-FFF2-40B4-BE49-F238E27FC236}">
                    <a16:creationId xmlns:a16="http://schemas.microsoft.com/office/drawing/2014/main" id="{1E40D1BC-A860-4192-B471-8E49F4F22D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1776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000" b="1" i="1">
                    <a:solidFill>
                      <a:srgbClr val="8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6184" name="Line 40">
                <a:extLst>
                  <a:ext uri="{FF2B5EF4-FFF2-40B4-BE49-F238E27FC236}">
                    <a16:creationId xmlns:a16="http://schemas.microsoft.com/office/drawing/2014/main" id="{27F4EF45-620E-43BB-88F8-546CECF8EE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182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0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7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5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5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6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7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9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8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7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9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1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5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98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9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20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20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9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0" restart="whenNotActive" fill="hold" evtFilter="cancelBubble" nodeType="interactiveSeq">
                <p:stCondLst>
                  <p:cond evt="onClick" delay="0">
                    <p:tgtEl>
                      <p:spTgt spid="61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1" fill="hold" nodeType="clickPar">
                      <p:stCondLst>
                        <p:cond delay="0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4" dur="500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5" dur="500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8" presetID="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9" dur="500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3" presetID="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4" dur="500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5" dur="500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8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9" dur="2000" fill="hold"/>
                                        <p:tgtEl>
                                          <p:spTgt spid="617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80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6174" grpId="0" animBg="1"/>
      <p:bldP spid="6176" grpId="0"/>
      <p:bldP spid="6176" grpId="1"/>
      <p:bldP spid="6177" grpId="0"/>
      <p:bldP spid="6177" grpId="1"/>
      <p:bldP spid="6178" grpId="0"/>
      <p:bldP spid="6178" grpId="1"/>
      <p:bldP spid="6179" grpId="0"/>
      <p:bldP spid="6179" grpId="1"/>
      <p:bldP spid="618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0" name="AutoShape 38">
            <a:extLst>
              <a:ext uri="{FF2B5EF4-FFF2-40B4-BE49-F238E27FC236}">
                <a16:creationId xmlns:a16="http://schemas.microsoft.com/office/drawing/2014/main" id="{3A75FE97-F0A0-4521-912C-FE36652B1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16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:a16="http://schemas.microsoft.com/office/drawing/2014/main" id="{9A85CDBA-6B51-4E01-96FF-E304F0F25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475" y="54879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:a16="http://schemas.microsoft.com/office/drawing/2014/main" id="{B59B700A-D5B4-4F2C-ADE7-5181AA21E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:a16="http://schemas.microsoft.com/office/drawing/2014/main" id="{F1E70B30-7744-4703-9671-46B46FF79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:a16="http://schemas.microsoft.com/office/drawing/2014/main" id="{1D49751A-9F2A-4F80-90F7-3C150CDFE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:a16="http://schemas.microsoft.com/office/drawing/2014/main" id="{C361C418-24AF-41C6-8936-CCC055BFC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25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:a16="http://schemas.microsoft.com/office/drawing/2014/main" id="{18393D52-F4EB-469A-ADF7-F6168A820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54768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:a16="http://schemas.microsoft.com/office/drawing/2014/main" id="{6D4FF3F1-94DB-47BB-B65D-207F7F79D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54689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:a16="http://schemas.microsoft.com/office/drawing/2014/main" id="{5E9B1448-AE84-4413-AD66-C13A46E76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:a16="http://schemas.microsoft.com/office/drawing/2014/main" id="{B902E2A7-0C3E-4B2A-B26B-694AB2CDF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:a16="http://schemas.microsoft.com/office/drawing/2014/main" id="{7E15FBF5-CE7B-4C3C-88E5-48D36F496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:a16="http://schemas.microsoft.com/office/drawing/2014/main" id="{26541136-C5D5-49AD-95C0-2A7161401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97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:a16="http://schemas.microsoft.com/office/drawing/2014/main" id="{CAC61040-5B42-4B00-A149-FE796713D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:a16="http://schemas.microsoft.com/office/drawing/2014/main" id="{538D3169-5122-44E4-8745-083846A7D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:a16="http://schemas.microsoft.com/office/drawing/2014/main" id="{D3A63805-C889-420C-9588-426746701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88" y="54737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:a16="http://schemas.microsoft.com/office/drawing/2014/main" id="{10B99364-0A32-463F-BAF7-F9CEBEF74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:a16="http://schemas.microsoft.com/office/drawing/2014/main" id="{5C029F93-95C6-4899-8A04-5C0335E0D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:a16="http://schemas.microsoft.com/office/drawing/2014/main" id="{BE402C45-47F1-4584-B0AC-6B5536A83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:a16="http://schemas.microsoft.com/office/drawing/2014/main" id="{44836980-D308-4BA1-AA80-1D6FDBC50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:a16="http://schemas.microsoft.com/office/drawing/2014/main" id="{4C0FBA75-3703-44C7-A7A9-888D48806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48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:a16="http://schemas.microsoft.com/office/drawing/2014/main" id="{4867A4DE-AB80-40EE-B30F-AD18F06B9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8222" name="Oval 30">
            <a:extLst>
              <a:ext uri="{FF2B5EF4-FFF2-40B4-BE49-F238E27FC236}">
                <a16:creationId xmlns:a16="http://schemas.microsoft.com/office/drawing/2014/main" id="{211C5E15-7ECC-470B-9BEF-7F9538912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2192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3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:a16="http://schemas.microsoft.com/office/drawing/2014/main" id="{96F7C20C-ADAF-42F7-BA5D-7D741B12F6F3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5218114"/>
            <a:ext cx="2286000" cy="1335087"/>
            <a:chOff x="912" y="2592"/>
            <a:chExt cx="3072" cy="960"/>
          </a:xfrm>
        </p:grpSpPr>
        <p:sp>
          <p:nvSpPr>
            <p:cNvPr id="8224" name="Oval 140">
              <a:extLst>
                <a:ext uri="{FF2B5EF4-FFF2-40B4-BE49-F238E27FC236}">
                  <a16:creationId xmlns:a16="http://schemas.microsoft.com/office/drawing/2014/main" id="{4FBCEC87-3052-4E5E-B085-2E6F280224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000099">
                    <a:gamma/>
                    <a:shade val="46275"/>
                    <a:invGamma/>
                  </a:srgbClr>
                </a:gs>
                <a:gs pos="50000">
                  <a:srgbClr val="000099"/>
                </a:gs>
                <a:gs pos="100000">
                  <a:srgbClr val="000099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8225" name="WordArt 141">
              <a:extLst>
                <a:ext uri="{FF2B5EF4-FFF2-40B4-BE49-F238E27FC236}">
                  <a16:creationId xmlns:a16="http://schemas.microsoft.com/office/drawing/2014/main" id="{59AE53B5-A64B-4189-9AB2-3FD1F512684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99">
                          <a:gamma/>
                          <a:shade val="46275"/>
                          <a:invGamma/>
                        </a:srgbClr>
                      </a:gs>
                      <a:gs pos="50000">
                        <a:srgbClr val="000099"/>
                      </a:gs>
                      <a:gs pos="100000">
                        <a:srgbClr val="000099">
                          <a:gamma/>
                          <a:shade val="46275"/>
                          <a:invGamma/>
                        </a:srgbClr>
                      </a:gs>
                    </a:gsLst>
                    <a:lin ang="27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graphicFrame>
        <p:nvGraphicFramePr>
          <p:cNvPr id="8227" name="Object 35">
            <a:extLst>
              <a:ext uri="{FF2B5EF4-FFF2-40B4-BE49-F238E27FC236}">
                <a16:creationId xmlns:a16="http://schemas.microsoft.com/office/drawing/2014/main" id="{C67A4967-A810-437C-A2BF-C17534A5B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895600"/>
          <a:ext cx="7620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" name="Equation" r:id="rId10" imgW="279360" imgH="393480" progId="Equation.3">
                  <p:embed/>
                </p:oleObj>
              </mc:Choice>
              <mc:Fallback>
                <p:oleObj name="Equation" r:id="rId10" imgW="279360" imgH="393480" progId="Equation.3">
                  <p:embed/>
                  <p:pic>
                    <p:nvPicPr>
                      <p:cNvPr id="8227" name="Object 35">
                        <a:extLst>
                          <a:ext uri="{FF2B5EF4-FFF2-40B4-BE49-F238E27FC236}">
                            <a16:creationId xmlns:a16="http://schemas.microsoft.com/office/drawing/2014/main" id="{C67A4967-A810-437C-A2BF-C17534A5B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95600"/>
                        <a:ext cx="7620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36">
            <a:extLst>
              <a:ext uri="{FF2B5EF4-FFF2-40B4-BE49-F238E27FC236}">
                <a16:creationId xmlns:a16="http://schemas.microsoft.com/office/drawing/2014/main" id="{B28882DE-8B36-47EC-9D3C-9AA67F47BF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0738" y="3962400"/>
          <a:ext cx="969962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" name="Equation" r:id="rId12" imgW="355320" imgH="393480" progId="Equation.3">
                  <p:embed/>
                </p:oleObj>
              </mc:Choice>
              <mc:Fallback>
                <p:oleObj name="Equation" r:id="rId12" imgW="355320" imgH="393480" progId="Equation.3">
                  <p:embed/>
                  <p:pic>
                    <p:nvPicPr>
                      <p:cNvPr id="8228" name="Object 36">
                        <a:extLst>
                          <a:ext uri="{FF2B5EF4-FFF2-40B4-BE49-F238E27FC236}">
                            <a16:creationId xmlns:a16="http://schemas.microsoft.com/office/drawing/2014/main" id="{B28882DE-8B36-47EC-9D3C-9AA67F47BF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3962400"/>
                        <a:ext cx="969962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37">
            <a:extLst>
              <a:ext uri="{FF2B5EF4-FFF2-40B4-BE49-F238E27FC236}">
                <a16:creationId xmlns:a16="http://schemas.microsoft.com/office/drawing/2014/main" id="{BACF0E25-8E6B-49DF-A7FF-6495ADB24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0950" y="2819400"/>
          <a:ext cx="9017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" name="Equation" r:id="rId14" imgW="330120" imgH="393480" progId="Equation.3">
                  <p:embed/>
                </p:oleObj>
              </mc:Choice>
              <mc:Fallback>
                <p:oleObj name="Equation" r:id="rId14" imgW="330120" imgH="393480" progId="Equation.3">
                  <p:embed/>
                  <p:pic>
                    <p:nvPicPr>
                      <p:cNvPr id="8229" name="Object 37">
                        <a:extLst>
                          <a:ext uri="{FF2B5EF4-FFF2-40B4-BE49-F238E27FC236}">
                            <a16:creationId xmlns:a16="http://schemas.microsoft.com/office/drawing/2014/main" id="{BACF0E25-8E6B-49DF-A7FF-6495ADB246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2819400"/>
                        <a:ext cx="9017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0" name="Object 38">
            <a:extLst>
              <a:ext uri="{FF2B5EF4-FFF2-40B4-BE49-F238E27FC236}">
                <a16:creationId xmlns:a16="http://schemas.microsoft.com/office/drawing/2014/main" id="{1AE2802D-88C0-4911-B06E-60B87A88B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1" y="3960814"/>
          <a:ext cx="7969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" name="Equation" r:id="rId16" imgW="291960" imgH="393480" progId="Equation.3">
                  <p:embed/>
                </p:oleObj>
              </mc:Choice>
              <mc:Fallback>
                <p:oleObj name="Equation" r:id="rId16" imgW="291960" imgH="393480" progId="Equation.3">
                  <p:embed/>
                  <p:pic>
                    <p:nvPicPr>
                      <p:cNvPr id="8230" name="Object 38">
                        <a:extLst>
                          <a:ext uri="{FF2B5EF4-FFF2-40B4-BE49-F238E27FC236}">
                            <a16:creationId xmlns:a16="http://schemas.microsoft.com/office/drawing/2014/main" id="{1AE2802D-88C0-4911-B06E-60B87A88BE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1" y="3960814"/>
                        <a:ext cx="79692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1" name="Oval 39">
            <a:extLst>
              <a:ext uri="{FF2B5EF4-FFF2-40B4-BE49-F238E27FC236}">
                <a16:creationId xmlns:a16="http://schemas.microsoft.com/office/drawing/2014/main" id="{E64284A1-10E3-47D8-97F5-66F681786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9530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  <p:grpSp>
        <p:nvGrpSpPr>
          <p:cNvPr id="8238" name="Group 46">
            <a:extLst>
              <a:ext uri="{FF2B5EF4-FFF2-40B4-BE49-F238E27FC236}">
                <a16:creationId xmlns:a16="http://schemas.microsoft.com/office/drawing/2014/main" id="{DCD134D8-DFC5-448B-BAE0-57C9D5870C74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1524000"/>
            <a:ext cx="3352800" cy="1295400"/>
            <a:chOff x="2016" y="960"/>
            <a:chExt cx="2112" cy="816"/>
          </a:xfrm>
        </p:grpSpPr>
        <p:sp>
          <p:nvSpPr>
            <p:cNvPr id="8226" name="Text Box 34">
              <a:extLst>
                <a:ext uri="{FF2B5EF4-FFF2-40B4-BE49-F238E27FC236}">
                  <a16:creationId xmlns:a16="http://schemas.microsoft.com/office/drawing/2014/main" id="{48A6ABF9-C07B-43E5-B18F-154F3D8B4E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960"/>
              <a:ext cx="2112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sz="3600" b="1" i="1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Phân số bằng phân số       là:</a:t>
              </a:r>
            </a:p>
          </p:txBody>
        </p:sp>
        <p:grpSp>
          <p:nvGrpSpPr>
            <p:cNvPr id="8237" name="Group 45">
              <a:extLst>
                <a:ext uri="{FF2B5EF4-FFF2-40B4-BE49-F238E27FC236}">
                  <a16:creationId xmlns:a16="http://schemas.microsoft.com/office/drawing/2014/main" id="{CCEF8250-BDC4-41F8-9039-D530FB9FB8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248"/>
              <a:ext cx="240" cy="528"/>
              <a:chOff x="3168" y="1248"/>
              <a:chExt cx="240" cy="528"/>
            </a:xfrm>
          </p:grpSpPr>
          <p:sp>
            <p:nvSpPr>
              <p:cNvPr id="8234" name="Text Box 42">
                <a:extLst>
                  <a:ext uri="{FF2B5EF4-FFF2-40B4-BE49-F238E27FC236}">
                    <a16:creationId xmlns:a16="http://schemas.microsoft.com/office/drawing/2014/main" id="{E6DB6D54-E39C-468F-8D2E-897E4B3A85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1248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0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8235" name="Text Box 43">
                <a:extLst>
                  <a:ext uri="{FF2B5EF4-FFF2-40B4-BE49-F238E27FC236}">
                    <a16:creationId xmlns:a16="http://schemas.microsoft.com/office/drawing/2014/main" id="{2D3C71D3-6135-414E-AA8C-66663B8C8F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1488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0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9</a:t>
                </a:r>
              </a:p>
            </p:txBody>
          </p:sp>
          <p:sp>
            <p:nvSpPr>
              <p:cNvPr id="8236" name="Line 44">
                <a:extLst>
                  <a:ext uri="{FF2B5EF4-FFF2-40B4-BE49-F238E27FC236}">
                    <a16:creationId xmlns:a16="http://schemas.microsoft.com/office/drawing/2014/main" id="{4BF5F6C0-75EB-49FC-A046-50892CE735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1536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2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3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4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7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5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5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5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6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7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9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8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7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90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1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9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19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1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2" restart="whenNotActive" fill="hold" evtFilter="cancelBubble" nodeType="interactiveSeq">
                <p:stCondLst>
                  <p:cond evt="onClick" delay="0">
                    <p:tgtEl>
                      <p:spTgt spid="82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3" fill="hold" nodeType="clickPar">
                      <p:stCondLst>
                        <p:cond delay="0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6" dur="500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7" dur="500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0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1" dur="500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5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6" dur="500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7" dur="500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1" dur="2000" fill="hold"/>
                                        <p:tgtEl>
                                          <p:spTgt spid="8228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31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8222" grpId="0" animBg="1"/>
      <p:bldP spid="82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8" name="Oval 42">
            <a:extLst>
              <a:ext uri="{FF2B5EF4-FFF2-40B4-BE49-F238E27FC236}">
                <a16:creationId xmlns:a16="http://schemas.microsoft.com/office/drawing/2014/main" id="{C8145308-2CDA-4876-856F-BC7EEB3DF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657600"/>
            <a:ext cx="3352800" cy="144780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10" name="AutoShape 38">
            <a:extLst>
              <a:ext uri="{FF2B5EF4-FFF2-40B4-BE49-F238E27FC236}">
                <a16:creationId xmlns:a16="http://schemas.microsoft.com/office/drawing/2014/main" id="{97F15FA2-AA4F-4D3B-8ECE-75E544782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16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:a16="http://schemas.microsoft.com/office/drawing/2014/main" id="{AD42535F-11F8-46CF-AB18-0FEC91BEA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475" y="54879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:a16="http://schemas.microsoft.com/office/drawing/2014/main" id="{C5556F04-6E03-462F-B021-EFADE6EC2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:a16="http://schemas.microsoft.com/office/drawing/2014/main" id="{C038A208-DF0D-4BEB-AA98-8F5BF0CFF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:a16="http://schemas.microsoft.com/office/drawing/2014/main" id="{1E822A1B-2CA6-435E-94A1-0F20E4D40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:a16="http://schemas.microsoft.com/office/drawing/2014/main" id="{F80AD6A0-F7CF-4EF4-8276-62B707DA7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25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:a16="http://schemas.microsoft.com/office/drawing/2014/main" id="{BC947784-B585-41C2-800E-711DDD1A8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54768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:a16="http://schemas.microsoft.com/office/drawing/2014/main" id="{BE10A84E-4673-467C-A18E-2500E09D5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54689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:a16="http://schemas.microsoft.com/office/drawing/2014/main" id="{5A576B5F-A16C-4673-85FF-CAEE6C02D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:a16="http://schemas.microsoft.com/office/drawing/2014/main" id="{DA184E09-0EA8-4F40-8364-62381C631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:a16="http://schemas.microsoft.com/office/drawing/2014/main" id="{061A47A2-AB19-4603-89B9-7A0DB8602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:a16="http://schemas.microsoft.com/office/drawing/2014/main" id="{F937B54D-C737-4396-B7C7-E4E7AEB78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97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:a16="http://schemas.microsoft.com/office/drawing/2014/main" id="{94F55839-6143-4C6A-B4DC-5AB4BE887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:a16="http://schemas.microsoft.com/office/drawing/2014/main" id="{A1EDBC71-83DA-4F4E-986C-83BFCF6F0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:a16="http://schemas.microsoft.com/office/drawing/2014/main" id="{57AC17E0-18B2-4A3C-B6B9-05F18F4B1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88" y="54737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:a16="http://schemas.microsoft.com/office/drawing/2014/main" id="{D0D06CEF-DEA2-4CAE-9161-32AF7641B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:a16="http://schemas.microsoft.com/office/drawing/2014/main" id="{6D6A3B8C-FF13-4DC9-B7B7-A924781D8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:a16="http://schemas.microsoft.com/office/drawing/2014/main" id="{C7E69EBD-EA91-4480-86BA-764822D2A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:a16="http://schemas.microsoft.com/office/drawing/2014/main" id="{21DC88AD-9269-4B7A-87F8-37831BA71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:a16="http://schemas.microsoft.com/office/drawing/2014/main" id="{70E0C9BC-DDAE-410E-AA19-D1976B858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48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:a16="http://schemas.microsoft.com/office/drawing/2014/main" id="{FB7451C6-3F07-43FD-BF3E-7FC84E9D5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9245" name="Text Box 29">
            <a:extLst>
              <a:ext uri="{FF2B5EF4-FFF2-40B4-BE49-F238E27FC236}">
                <a16:creationId xmlns:a16="http://schemas.microsoft.com/office/drawing/2014/main" id="{827B51A5-4429-41A9-AF33-DAFDF9524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524000"/>
            <a:ext cx="5715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ắp xếp các phân số sau theo thứ tự từ bé đến lớn:</a:t>
            </a:r>
            <a:endParaRPr lang="en-US" altLang="vi-VN" sz="4000" b="1" i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47" name="Oval 31">
            <a:extLst>
              <a:ext uri="{FF2B5EF4-FFF2-40B4-BE49-F238E27FC236}">
                <a16:creationId xmlns:a16="http://schemas.microsoft.com/office/drawing/2014/main" id="{367D83A6-F87F-4E82-8A42-7DA2522B2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048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4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:a16="http://schemas.microsoft.com/office/drawing/2014/main" id="{1F34187D-2923-42A7-BF97-A65129EAEE1D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5334000"/>
            <a:ext cx="2362200" cy="1295400"/>
            <a:chOff x="912" y="2592"/>
            <a:chExt cx="3072" cy="960"/>
          </a:xfrm>
        </p:grpSpPr>
        <p:sp>
          <p:nvSpPr>
            <p:cNvPr id="9249" name="Oval 140">
              <a:extLst>
                <a:ext uri="{FF2B5EF4-FFF2-40B4-BE49-F238E27FC236}">
                  <a16:creationId xmlns:a16="http://schemas.microsoft.com/office/drawing/2014/main" id="{79B98689-C0E7-4C81-A611-897929D91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</a:srgbClr>
                </a:gs>
                <a:gs pos="5000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9250" name="WordArt 141">
              <a:extLst>
                <a:ext uri="{FF2B5EF4-FFF2-40B4-BE49-F238E27FC236}">
                  <a16:creationId xmlns:a16="http://schemas.microsoft.com/office/drawing/2014/main" id="{B042EB05-894A-4778-A9C9-A4F7B328542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>
                  <a:ln w="9525">
                    <a:solidFill>
                      <a:srgbClr val="E5FB13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>
                          <a:gamma/>
                          <a:shade val="46275"/>
                          <a:invGamma/>
                        </a:srgbClr>
                      </a:gs>
                      <a:gs pos="50000">
                        <a:srgbClr val="FF0000"/>
                      </a:gs>
                      <a:gs pos="100000">
                        <a:srgbClr val="FF0000">
                          <a:gamma/>
                          <a:shade val="46275"/>
                          <a:invGamma/>
                        </a:srgbClr>
                      </a:gs>
                    </a:gsLst>
                    <a:lin ang="189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graphicFrame>
        <p:nvGraphicFramePr>
          <p:cNvPr id="9252" name="Object 36">
            <a:extLst>
              <a:ext uri="{FF2B5EF4-FFF2-40B4-BE49-F238E27FC236}">
                <a16:creationId xmlns:a16="http://schemas.microsoft.com/office/drawing/2014/main" id="{83DA47F0-5732-4E57-BA24-B99F1E7A5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590800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6" name="Equation" r:id="rId9" imgW="203040" imgH="393480" progId="Equation.3">
                  <p:embed/>
                </p:oleObj>
              </mc:Choice>
              <mc:Fallback>
                <p:oleObj name="Equation" r:id="rId9" imgW="203040" imgH="393480" progId="Equation.3">
                  <p:embed/>
                  <p:pic>
                    <p:nvPicPr>
                      <p:cNvPr id="9252" name="Object 36">
                        <a:extLst>
                          <a:ext uri="{FF2B5EF4-FFF2-40B4-BE49-F238E27FC236}">
                            <a16:creationId xmlns:a16="http://schemas.microsoft.com/office/drawing/2014/main" id="{83DA47F0-5732-4E57-BA24-B99F1E7A5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90800"/>
                        <a:ext cx="68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>
            <a:extLst>
              <a:ext uri="{FF2B5EF4-FFF2-40B4-BE49-F238E27FC236}">
                <a16:creationId xmlns:a16="http://schemas.microsoft.com/office/drawing/2014/main" id="{8DA30A09-FFEB-49D4-8512-F988378B24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590800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7" name="Equation" r:id="rId11" imgW="203040" imgH="393480" progId="Equation.3">
                  <p:embed/>
                </p:oleObj>
              </mc:Choice>
              <mc:Fallback>
                <p:oleObj name="Equation" r:id="rId11" imgW="203040" imgH="393480" progId="Equation.3">
                  <p:embed/>
                  <p:pic>
                    <p:nvPicPr>
                      <p:cNvPr id="9253" name="Object 37">
                        <a:extLst>
                          <a:ext uri="{FF2B5EF4-FFF2-40B4-BE49-F238E27FC236}">
                            <a16:creationId xmlns:a16="http://schemas.microsoft.com/office/drawing/2014/main" id="{8DA30A09-FFEB-49D4-8512-F988378B24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90800"/>
                        <a:ext cx="68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>
            <a:extLst>
              <a:ext uri="{FF2B5EF4-FFF2-40B4-BE49-F238E27FC236}">
                <a16:creationId xmlns:a16="http://schemas.microsoft.com/office/drawing/2014/main" id="{ED81E1AC-22B3-4719-836D-63061BB16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2075" y="2590800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" name="Equation" r:id="rId13" imgW="203040" imgH="393480" progId="Equation.3">
                  <p:embed/>
                </p:oleObj>
              </mc:Choice>
              <mc:Fallback>
                <p:oleObj name="Equation" r:id="rId13" imgW="203040" imgH="393480" progId="Equation.3">
                  <p:embed/>
                  <p:pic>
                    <p:nvPicPr>
                      <p:cNvPr id="9254" name="Object 38">
                        <a:extLst>
                          <a:ext uri="{FF2B5EF4-FFF2-40B4-BE49-F238E27FC236}">
                            <a16:creationId xmlns:a16="http://schemas.microsoft.com/office/drawing/2014/main" id="{ED81E1AC-22B3-4719-836D-63061BB16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2590800"/>
                        <a:ext cx="68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>
            <a:extLst>
              <a:ext uri="{FF2B5EF4-FFF2-40B4-BE49-F238E27FC236}">
                <a16:creationId xmlns:a16="http://schemas.microsoft.com/office/drawing/2014/main" id="{2ACB33FE-1368-463D-957B-049350492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886200"/>
          <a:ext cx="68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9" name="Equation" r:id="rId15" imgW="203040" imgH="393480" progId="Equation.3">
                  <p:embed/>
                </p:oleObj>
              </mc:Choice>
              <mc:Fallback>
                <p:oleObj name="Equation" r:id="rId15" imgW="203040" imgH="393480" progId="Equation.3">
                  <p:embed/>
                  <p:pic>
                    <p:nvPicPr>
                      <p:cNvPr id="9255" name="Object 39">
                        <a:extLst>
                          <a:ext uri="{FF2B5EF4-FFF2-40B4-BE49-F238E27FC236}">
                            <a16:creationId xmlns:a16="http://schemas.microsoft.com/office/drawing/2014/main" id="{2ACB33FE-1368-463D-957B-049350492A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886200"/>
                        <a:ext cx="68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>
            <a:extLst>
              <a:ext uri="{FF2B5EF4-FFF2-40B4-BE49-F238E27FC236}">
                <a16:creationId xmlns:a16="http://schemas.microsoft.com/office/drawing/2014/main" id="{404FA0AD-C071-469F-9187-F1B63C7209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9450" y="3886200"/>
          <a:ext cx="514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" name="Equation" r:id="rId17" imgW="152280" imgH="393480" progId="Equation.3">
                  <p:embed/>
                </p:oleObj>
              </mc:Choice>
              <mc:Fallback>
                <p:oleObj name="Equation" r:id="rId17" imgW="152280" imgH="393480" progId="Equation.3">
                  <p:embed/>
                  <p:pic>
                    <p:nvPicPr>
                      <p:cNvPr id="9256" name="Object 40">
                        <a:extLst>
                          <a:ext uri="{FF2B5EF4-FFF2-40B4-BE49-F238E27FC236}">
                            <a16:creationId xmlns:a16="http://schemas.microsoft.com/office/drawing/2014/main" id="{404FA0AD-C071-469F-9187-F1B63C720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3886200"/>
                        <a:ext cx="514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>
            <a:extLst>
              <a:ext uri="{FF2B5EF4-FFF2-40B4-BE49-F238E27FC236}">
                <a16:creationId xmlns:a16="http://schemas.microsoft.com/office/drawing/2014/main" id="{14A55D9F-BDD4-442B-B6E6-DE92E8BE23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8288" y="3886200"/>
          <a:ext cx="9001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" name="Equation" r:id="rId19" imgW="266400" imgH="393480" progId="Equation.3">
                  <p:embed/>
                </p:oleObj>
              </mc:Choice>
              <mc:Fallback>
                <p:oleObj name="Equation" r:id="rId19" imgW="266400" imgH="393480" progId="Equation.3">
                  <p:embed/>
                  <p:pic>
                    <p:nvPicPr>
                      <p:cNvPr id="9257" name="Object 41">
                        <a:extLst>
                          <a:ext uri="{FF2B5EF4-FFF2-40B4-BE49-F238E27FC236}">
                            <a16:creationId xmlns:a16="http://schemas.microsoft.com/office/drawing/2014/main" id="{14A55D9F-BDD4-442B-B6E6-DE92E8BE23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3886200"/>
                        <a:ext cx="9001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9" name="Oval 43">
            <a:extLst>
              <a:ext uri="{FF2B5EF4-FFF2-40B4-BE49-F238E27FC236}">
                <a16:creationId xmlns:a16="http://schemas.microsoft.com/office/drawing/2014/main" id="{4491A12B-03D3-45F6-9E73-8B2A1C16F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8800" y="22860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350"/>
                            </p:stCondLst>
                            <p:childTnLst>
                              <p:par>
                                <p:cTn id="1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350"/>
                            </p:stCondLst>
                            <p:childTnLst>
                              <p:par>
                                <p:cTn id="2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350"/>
                            </p:stCondLst>
                            <p:childTnLst>
                              <p:par>
                                <p:cTn id="2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350"/>
                            </p:stCondLst>
                            <p:childTnLst>
                              <p:par>
                                <p:cTn id="3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0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2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3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4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2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0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7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2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6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7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4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8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8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2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9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6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9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20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6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92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 nodeType="clickPar">
                      <p:stCondLst>
                        <p:cond delay="0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2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0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4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59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9245" grpId="0"/>
      <p:bldP spid="9247" grpId="0" animBg="1"/>
      <p:bldP spid="925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0" name="AutoShape 38">
            <a:extLst>
              <a:ext uri="{FF2B5EF4-FFF2-40B4-BE49-F238E27FC236}">
                <a16:creationId xmlns:a16="http://schemas.microsoft.com/office/drawing/2014/main" id="{D11EBCCE-D646-40CD-B91D-14066ADD4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16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11" name="AutoShape 39">
            <a:extLst>
              <a:ext uri="{FF2B5EF4-FFF2-40B4-BE49-F238E27FC236}">
                <a16:creationId xmlns:a16="http://schemas.microsoft.com/office/drawing/2014/main" id="{484A7AC9-7707-4C57-A7EE-60314A8DF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475" y="54879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8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2" name="AutoShape 40">
            <a:extLst>
              <a:ext uri="{FF2B5EF4-FFF2-40B4-BE49-F238E27FC236}">
                <a16:creationId xmlns:a16="http://schemas.microsoft.com/office/drawing/2014/main" id="{D94549C5-C6C9-4BC1-9507-49E8AA5D6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" name="AutoShape 41">
            <a:extLst>
              <a:ext uri="{FF2B5EF4-FFF2-40B4-BE49-F238E27FC236}">
                <a16:creationId xmlns:a16="http://schemas.microsoft.com/office/drawing/2014/main" id="{4423EBA7-E6DF-44B0-A016-0C286A58C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47" name="AutoShape 75">
            <a:extLst>
              <a:ext uri="{FF2B5EF4-FFF2-40B4-BE49-F238E27FC236}">
                <a16:creationId xmlns:a16="http://schemas.microsoft.com/office/drawing/2014/main" id="{0783A1B6-57FC-486B-9B8C-B8A141917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48" name="AutoShape 76">
            <a:extLst>
              <a:ext uri="{FF2B5EF4-FFF2-40B4-BE49-F238E27FC236}">
                <a16:creationId xmlns:a16="http://schemas.microsoft.com/office/drawing/2014/main" id="{8E934970-93F0-46E2-9E4A-F35B6BAC5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25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49" name="AutoShape 77">
            <a:extLst>
              <a:ext uri="{FF2B5EF4-FFF2-40B4-BE49-F238E27FC236}">
                <a16:creationId xmlns:a16="http://schemas.microsoft.com/office/drawing/2014/main" id="{3731710E-24CC-4051-AE36-0E34251B7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54768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150" name="AutoShape 78">
            <a:extLst>
              <a:ext uri="{FF2B5EF4-FFF2-40B4-BE49-F238E27FC236}">
                <a16:creationId xmlns:a16="http://schemas.microsoft.com/office/drawing/2014/main" id="{8B9715EF-B3C2-41B8-949F-99733E462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54689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51" name="AutoShape 79">
            <a:extLst>
              <a:ext uri="{FF2B5EF4-FFF2-40B4-BE49-F238E27FC236}">
                <a16:creationId xmlns:a16="http://schemas.microsoft.com/office/drawing/2014/main" id="{A164A64E-E36F-4B59-8565-741DDBD76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52" name="AutoShape 80">
            <a:extLst>
              <a:ext uri="{FF2B5EF4-FFF2-40B4-BE49-F238E27FC236}">
                <a16:creationId xmlns:a16="http://schemas.microsoft.com/office/drawing/2014/main" id="{013C3CB4-3BED-4E16-BD4A-D7DA11DB2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3" name="AutoShape 81">
            <a:extLst>
              <a:ext uri="{FF2B5EF4-FFF2-40B4-BE49-F238E27FC236}">
                <a16:creationId xmlns:a16="http://schemas.microsoft.com/office/drawing/2014/main" id="{19ED4EEC-8821-4F36-A13D-C0324AAF2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3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154" name="AutoShape 82">
            <a:extLst>
              <a:ext uri="{FF2B5EF4-FFF2-40B4-BE49-F238E27FC236}">
                <a16:creationId xmlns:a16="http://schemas.microsoft.com/office/drawing/2014/main" id="{37D16DFB-9595-45EF-9ECE-808EF02E5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97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55" name="AutoShape 83">
            <a:extLst>
              <a:ext uri="{FF2B5EF4-FFF2-40B4-BE49-F238E27FC236}">
                <a16:creationId xmlns:a16="http://schemas.microsoft.com/office/drawing/2014/main" id="{3D87489B-1D35-4DFA-9BEF-1C3DFA328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07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156" name="AutoShape 84">
            <a:extLst>
              <a:ext uri="{FF2B5EF4-FFF2-40B4-BE49-F238E27FC236}">
                <a16:creationId xmlns:a16="http://schemas.microsoft.com/office/drawing/2014/main" id="{E40C5D9C-EFB6-45F9-A6C6-1206EA419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25" y="54800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157" name="AutoShape 85">
            <a:extLst>
              <a:ext uri="{FF2B5EF4-FFF2-40B4-BE49-F238E27FC236}">
                <a16:creationId xmlns:a16="http://schemas.microsoft.com/office/drawing/2014/main" id="{A57EBDF8-2AE5-4D05-BDCA-98E2156DB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88" y="54737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158" name="AutoShape 86">
            <a:extLst>
              <a:ext uri="{FF2B5EF4-FFF2-40B4-BE49-F238E27FC236}">
                <a16:creationId xmlns:a16="http://schemas.microsoft.com/office/drawing/2014/main" id="{FC6BCB38-3007-422D-ADF9-4D249F507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0" y="5467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159" name="AutoShape 87">
            <a:extLst>
              <a:ext uri="{FF2B5EF4-FFF2-40B4-BE49-F238E27FC236}">
                <a16:creationId xmlns:a16="http://schemas.microsoft.com/office/drawing/2014/main" id="{49E7378F-5C9B-4D6E-AF14-D3B6912FD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160" name="AutoShape 88">
            <a:extLst>
              <a:ext uri="{FF2B5EF4-FFF2-40B4-BE49-F238E27FC236}">
                <a16:creationId xmlns:a16="http://schemas.microsoft.com/office/drawing/2014/main" id="{8189906D-D497-4C4F-8B26-8401B77A1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5472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161" name="AutoShape 89">
            <a:extLst>
              <a:ext uri="{FF2B5EF4-FFF2-40B4-BE49-F238E27FC236}">
                <a16:creationId xmlns:a16="http://schemas.microsoft.com/office/drawing/2014/main" id="{DD553DA5-68D1-409D-B44E-8874C510D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162" name="AutoShape 90">
            <a:extLst>
              <a:ext uri="{FF2B5EF4-FFF2-40B4-BE49-F238E27FC236}">
                <a16:creationId xmlns:a16="http://schemas.microsoft.com/office/drawing/2014/main" id="{C3B197C4-A079-4C07-9972-BAFFBC6C6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54848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163" name="AutoShape 91">
            <a:extLst>
              <a:ext uri="{FF2B5EF4-FFF2-40B4-BE49-F238E27FC236}">
                <a16:creationId xmlns:a16="http://schemas.microsoft.com/office/drawing/2014/main" id="{9F722D48-794F-4BE5-9461-C34E35346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4864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400">
                <a:solidFill>
                  <a:srgbClr val="0033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0270" name="Oval 30">
            <a:extLst>
              <a:ext uri="{FF2B5EF4-FFF2-40B4-BE49-F238E27FC236}">
                <a16:creationId xmlns:a16="http://schemas.microsoft.com/office/drawing/2014/main" id="{1C77C4E2-663B-4FB0-95BD-5FC5A3EEA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447800"/>
            <a:ext cx="1524000" cy="6858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5</a:t>
            </a:r>
          </a:p>
        </p:txBody>
      </p:sp>
      <p:grpSp>
        <p:nvGrpSpPr>
          <p:cNvPr id="2" name="Group 139">
            <a:extLst>
              <a:ext uri="{FF2B5EF4-FFF2-40B4-BE49-F238E27FC236}">
                <a16:creationId xmlns:a16="http://schemas.microsoft.com/office/drawing/2014/main" id="{94A9CB8E-99B3-421C-96DA-2A5A8E209E30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5257800"/>
            <a:ext cx="2590800" cy="1447800"/>
            <a:chOff x="912" y="2592"/>
            <a:chExt cx="3072" cy="960"/>
          </a:xfrm>
        </p:grpSpPr>
        <p:sp>
          <p:nvSpPr>
            <p:cNvPr id="10272" name="Oval 140">
              <a:extLst>
                <a:ext uri="{FF2B5EF4-FFF2-40B4-BE49-F238E27FC236}">
                  <a16:creationId xmlns:a16="http://schemas.microsoft.com/office/drawing/2014/main" id="{3341CD67-3D1B-4C1F-88A2-1DD3525FA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</a:srgbClr>
                </a:gs>
                <a:gs pos="5000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0273" name="WordArt 141">
              <a:extLst>
                <a:ext uri="{FF2B5EF4-FFF2-40B4-BE49-F238E27FC236}">
                  <a16:creationId xmlns:a16="http://schemas.microsoft.com/office/drawing/2014/main" id="{FEA17A6E-89FE-4EC5-9F54-BC7AE50E123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i="1" kern="10">
                  <a:ln w="9525">
                    <a:solidFill>
                      <a:srgbClr val="E5FB13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>
                          <a:gamma/>
                          <a:shade val="46275"/>
                          <a:invGamma/>
                        </a:srgbClr>
                      </a:gs>
                      <a:gs pos="50000">
                        <a:srgbClr val="FF0000"/>
                      </a:gs>
                      <a:gs pos="100000">
                        <a:srgbClr val="FF0000">
                          <a:gamma/>
                          <a:shade val="46275"/>
                          <a:invGamma/>
                        </a:srgbClr>
                      </a:gs>
                    </a:gsLst>
                    <a:lin ang="18900000" scaled="1"/>
                  </a:gradFill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</a:p>
          </p:txBody>
        </p:sp>
      </p:grpSp>
      <p:graphicFrame>
        <p:nvGraphicFramePr>
          <p:cNvPr id="10274" name="Object 34">
            <a:extLst>
              <a:ext uri="{FF2B5EF4-FFF2-40B4-BE49-F238E27FC236}">
                <a16:creationId xmlns:a16="http://schemas.microsoft.com/office/drawing/2014/main" id="{F73B22C7-5868-4F41-A5DC-31D8ECF7B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9964" y="2362200"/>
          <a:ext cx="15636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" name="Equation" r:id="rId9" imgW="317160" imgH="393480" progId="Equation.3">
                  <p:embed/>
                </p:oleObj>
              </mc:Choice>
              <mc:Fallback>
                <p:oleObj name="Equation" r:id="rId9" imgW="317160" imgH="393480" progId="Equation.3">
                  <p:embed/>
                  <p:pic>
                    <p:nvPicPr>
                      <p:cNvPr id="10274" name="Object 34">
                        <a:extLst>
                          <a:ext uri="{FF2B5EF4-FFF2-40B4-BE49-F238E27FC236}">
                            <a16:creationId xmlns:a16="http://schemas.microsoft.com/office/drawing/2014/main" id="{F73B22C7-5868-4F41-A5DC-31D8ECF7B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4" y="2362200"/>
                        <a:ext cx="15636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5" name="Object 35">
            <a:extLst>
              <a:ext uri="{FF2B5EF4-FFF2-40B4-BE49-F238E27FC236}">
                <a16:creationId xmlns:a16="http://schemas.microsoft.com/office/drawing/2014/main" id="{8B6770C4-63A3-4377-A66D-6EA992C4F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250" y="2362200"/>
          <a:ext cx="571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5" name="Equation" r:id="rId11" imgW="152280" imgH="393480" progId="Equation.3">
                  <p:embed/>
                </p:oleObj>
              </mc:Choice>
              <mc:Fallback>
                <p:oleObj name="Equation" r:id="rId11" imgW="152280" imgH="393480" progId="Equation.3">
                  <p:embed/>
                  <p:pic>
                    <p:nvPicPr>
                      <p:cNvPr id="10275" name="Object 35">
                        <a:extLst>
                          <a:ext uri="{FF2B5EF4-FFF2-40B4-BE49-F238E27FC236}">
                            <a16:creationId xmlns:a16="http://schemas.microsoft.com/office/drawing/2014/main" id="{8B6770C4-63A3-4377-A66D-6EA992C4FC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2362200"/>
                        <a:ext cx="571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6" name="Oval 36">
            <a:extLst>
              <a:ext uri="{FF2B5EF4-FFF2-40B4-BE49-F238E27FC236}">
                <a16:creationId xmlns:a16="http://schemas.microsoft.com/office/drawing/2014/main" id="{9C9E0436-CFF2-42A2-9BFD-7F8590E66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733800"/>
            <a:ext cx="3352800" cy="144780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277" name="Object 37">
            <a:extLst>
              <a:ext uri="{FF2B5EF4-FFF2-40B4-BE49-F238E27FC236}">
                <a16:creationId xmlns:a16="http://schemas.microsoft.com/office/drawing/2014/main" id="{C9F68A36-AF08-424E-9B49-5BCBA6CE1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1638" y="3886200"/>
          <a:ext cx="9001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" name="Equation" r:id="rId13" imgW="266400" imgH="393480" progId="Equation.3">
                  <p:embed/>
                </p:oleObj>
              </mc:Choice>
              <mc:Fallback>
                <p:oleObj name="Equation" r:id="rId13" imgW="266400" imgH="393480" progId="Equation.3">
                  <p:embed/>
                  <p:pic>
                    <p:nvPicPr>
                      <p:cNvPr id="10277" name="Object 37">
                        <a:extLst>
                          <a:ext uri="{FF2B5EF4-FFF2-40B4-BE49-F238E27FC236}">
                            <a16:creationId xmlns:a16="http://schemas.microsoft.com/office/drawing/2014/main" id="{C9F68A36-AF08-424E-9B49-5BCBA6CE10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3886200"/>
                        <a:ext cx="9001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8" name="Object 38">
            <a:extLst>
              <a:ext uri="{FF2B5EF4-FFF2-40B4-BE49-F238E27FC236}">
                <a16:creationId xmlns:a16="http://schemas.microsoft.com/office/drawing/2014/main" id="{82640276-6BA2-4B32-AD2F-EE3D665EF0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3886200"/>
          <a:ext cx="514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7" name="Equation" r:id="rId15" imgW="152280" imgH="393480" progId="Equation.3">
                  <p:embed/>
                </p:oleObj>
              </mc:Choice>
              <mc:Fallback>
                <p:oleObj name="Equation" r:id="rId15" imgW="152280" imgH="393480" progId="Equation.3">
                  <p:embed/>
                  <p:pic>
                    <p:nvPicPr>
                      <p:cNvPr id="10278" name="Object 38">
                        <a:extLst>
                          <a:ext uri="{FF2B5EF4-FFF2-40B4-BE49-F238E27FC236}">
                            <a16:creationId xmlns:a16="http://schemas.microsoft.com/office/drawing/2014/main" id="{82640276-6BA2-4B32-AD2F-EE3D665EF0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886200"/>
                        <a:ext cx="514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9" name="Rectangle 39">
            <a:extLst>
              <a:ext uri="{FF2B5EF4-FFF2-40B4-BE49-F238E27FC236}">
                <a16:creationId xmlns:a16="http://schemas.microsoft.com/office/drawing/2014/main" id="{D39D8EB8-5B1D-4817-A324-D6E6D637E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703389"/>
            <a:ext cx="5073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sánh hai phân số sau:</a:t>
            </a:r>
          </a:p>
        </p:txBody>
      </p:sp>
      <p:sp>
        <p:nvSpPr>
          <p:cNvPr id="10280" name="Oval 40">
            <a:extLst>
              <a:ext uri="{FF2B5EF4-FFF2-40B4-BE49-F238E27FC236}">
                <a16:creationId xmlns:a16="http://schemas.microsoft.com/office/drawing/2014/main" id="{08CD8FAC-30D5-4EB0-AF63-92417ECA2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1200" y="5943600"/>
            <a:ext cx="762000" cy="3810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50000">
                <a:schemeClr val="bg1"/>
              </a:gs>
              <a:gs pos="100000">
                <a:srgbClr val="FF0066"/>
              </a:gs>
            </a:gsLst>
            <a:lin ang="5400000" scaled="1"/>
          </a:gradFill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400" b="1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2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9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3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7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4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5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4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3" dur="1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5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6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9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7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3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7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8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5" dur="1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88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9" dur="1000" fill="hold"/>
                                        <p:tgtEl>
                                          <p:spTgt spid="311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9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19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9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0" restart="whenNotActive" fill="hold" evtFilter="cancelBubble" nodeType="interactiveSeq">
                <p:stCondLst>
                  <p:cond evt="onClick" delay="0">
                    <p:tgtEl>
                      <p:spTgt spid="102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1" fill="hold" nodeType="clickPar">
                      <p:stCondLst>
                        <p:cond delay="0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5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9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0"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 animBg="1"/>
      <p:bldP spid="3112" grpId="0" animBg="1"/>
      <p:bldP spid="3113" grpId="0" animBg="1"/>
      <p:bldP spid="3147" grpId="0" animBg="1"/>
      <p:bldP spid="3148" grpId="0" animBg="1"/>
      <p:bldP spid="3149" grpId="0" animBg="1"/>
      <p:bldP spid="3150" grpId="0" animBg="1"/>
      <p:bldP spid="3151" grpId="0" animBg="1"/>
      <p:bldP spid="3152" grpId="0" animBg="1"/>
      <p:bldP spid="3153" grpId="0" animBg="1"/>
      <p:bldP spid="3154" grpId="0" animBg="1"/>
      <p:bldP spid="3155" grpId="0" animBg="1"/>
      <p:bldP spid="3156" grpId="0" animBg="1"/>
      <p:bldP spid="3157" grpId="0" animBg="1"/>
      <p:bldP spid="3158" grpId="0" animBg="1"/>
      <p:bldP spid="3159" grpId="0" animBg="1"/>
      <p:bldP spid="3160" grpId="0" animBg="1"/>
      <p:bldP spid="3161" grpId="0" animBg="1"/>
      <p:bldP spid="3162" grpId="0" animBg="1"/>
      <p:bldP spid="3163" grpId="0" animBg="1"/>
      <p:bldP spid="10270" grpId="0" animBg="1"/>
      <p:bldP spid="10279" grpId="0"/>
      <p:bldP spid="1028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WordArt 5">
            <a:extLst>
              <a:ext uri="{FF2B5EF4-FFF2-40B4-BE49-F238E27FC236}">
                <a16:creationId xmlns:a16="http://schemas.microsoft.com/office/drawing/2014/main" id="{BB12B81F-7FEB-47C8-B2DF-15457F8F7BC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67001" y="2438400"/>
            <a:ext cx="7229475" cy="26670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it-IT" sz="3600" b="1" kern="10">
                <a:ln w="9525">
                  <a:solidFill>
                    <a:srgbClr val="DEF6F1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in chúc mừng các con!</a:t>
            </a:r>
            <a:endParaRPr lang="vi-VN" sz="3600" b="1" kern="10">
              <a:ln w="9525">
                <a:solidFill>
                  <a:srgbClr val="DEF6F1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7894" name="lambada.wma">
            <a:hlinkClick r:id="" action="ppaction://media"/>
            <a:extLst>
              <a:ext uri="{FF2B5EF4-FFF2-40B4-BE49-F238E27FC236}">
                <a16:creationId xmlns:a16="http://schemas.microsoft.com/office/drawing/2014/main" id="{E2878ECD-4868-4AC4-99CD-95D71E483CE2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429000"/>
            <a:ext cx="1524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audi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789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3116" y="2674760"/>
            <a:ext cx="12438231" cy="514542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64372" y="4673600"/>
            <a:ext cx="12438231" cy="43688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855382" y="5132176"/>
            <a:ext cx="3325450" cy="118506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6886">
            <a:off x="7823136" y="3473264"/>
            <a:ext cx="3545737" cy="338174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9596004" y="5416505"/>
            <a:ext cx="2595997" cy="13168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1138003" y="6080679"/>
            <a:ext cx="736395" cy="473133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3B074C08-A8B6-4DD7-A8EA-9B1DE59B11EE}"/>
              </a:ext>
            </a:extLst>
          </p:cNvPr>
          <p:cNvSpPr/>
          <p:nvPr/>
        </p:nvSpPr>
        <p:spPr>
          <a:xfrm>
            <a:off x="2861145" y="1002733"/>
            <a:ext cx="714650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5400" dirty="0">
                <a:solidFill>
                  <a:srgbClr val="FF0000"/>
                </a:solidFill>
                <a:latin typeface="Segoe Script" panose="030B0504020000000003" pitchFamily="66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YÊU CẦU CẦN ĐẠT</a:t>
            </a:r>
            <a:endParaRPr lang="zh-CN" altLang="en-US" sz="5400" dirty="0">
              <a:solidFill>
                <a:srgbClr val="FF0000"/>
              </a:solidFill>
              <a:latin typeface="Segoe Script" panose="030B0504020000000003" pitchFamily="66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78E12DF-F554-454A-B373-F51013DC2BCD}"/>
              </a:ext>
            </a:extLst>
          </p:cNvPr>
          <p:cNvSpPr/>
          <p:nvPr/>
        </p:nvSpPr>
        <p:spPr>
          <a:xfrm>
            <a:off x="2205793" y="2428626"/>
            <a:ext cx="966860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200" b="1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ục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ô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ập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về</a:t>
            </a:r>
            <a:r>
              <a:rPr lang="en-US" altLang="en-US" sz="3200" b="1" dirty="0">
                <a:latin typeface="Times New Roman" panose="02020603050405020304" pitchFamily="18" charset="0"/>
              </a:rPr>
              <a:t>: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khái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niệm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,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hất</a:t>
            </a:r>
            <a:r>
              <a:rPr lang="en-US" altLang="en-US" sz="3200" b="1" dirty="0">
                <a:latin typeface="Times New Roman" panose="02020603050405020304" pitchFamily="18" charset="0"/>
              </a:rPr>
              <a:t> c</a:t>
            </a:r>
            <a:r>
              <a:rPr lang="vi-VN" altLang="en-US" sz="3200" b="1" dirty="0">
                <a:latin typeface="Times New Roman" panose="02020603050405020304" pitchFamily="18" charset="0"/>
              </a:rPr>
              <a:t>ơ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bả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, so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á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15" name="Picture 7">
            <a:extLst>
              <a:ext uri="{FF2B5EF4-FFF2-40B4-BE49-F238E27FC236}">
                <a16:creationId xmlns:a16="http://schemas.microsoft.com/office/drawing/2014/main" id="{10772FF8-305B-4C3E-A4E8-D0564AE4215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486315">
            <a:off x="-136204" y="3648543"/>
            <a:ext cx="2218563" cy="2743200"/>
          </a:xfrm>
          <a:prstGeom prst="rect">
            <a:avLst/>
          </a:prstGeom>
        </p:spPr>
      </p:pic>
      <p:pic>
        <p:nvPicPr>
          <p:cNvPr id="16" name="Picture 10">
            <a:extLst>
              <a:ext uri="{FF2B5EF4-FFF2-40B4-BE49-F238E27FC236}">
                <a16:creationId xmlns:a16="http://schemas.microsoft.com/office/drawing/2014/main" id="{49E47BF1-4B98-42F9-BF29-B3159BD07769}"/>
              </a:ext>
            </a:extLst>
          </p:cNvPr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>
          <a:xfrm rot="1380161">
            <a:off x="271639" y="1772189"/>
            <a:ext cx="987427" cy="1476526"/>
          </a:xfrm>
          <a:prstGeom prst="rect">
            <a:avLst/>
          </a:prstGeom>
        </p:spPr>
      </p:pic>
      <p:pic>
        <p:nvPicPr>
          <p:cNvPr id="17" name="Picture 23">
            <a:extLst>
              <a:ext uri="{FF2B5EF4-FFF2-40B4-BE49-F238E27FC236}">
                <a16:creationId xmlns:a16="http://schemas.microsoft.com/office/drawing/2014/main" id="{D5CD4E7D-F778-42EE-AEFE-9750F5E30698}"/>
              </a:ext>
            </a:extLst>
          </p:cNvPr>
          <p:cNvPicPr>
            <a:picLocks noChangeAspect="1"/>
          </p:cNvPicPr>
          <p:nvPr/>
        </p:nvPicPr>
        <p:blipFill>
          <a:blip r:embed="rId17"/>
          <a:srcRect/>
          <a:stretch>
            <a:fillRect/>
          </a:stretch>
        </p:blipFill>
        <p:spPr>
          <a:xfrm rot="2084646">
            <a:off x="11123046" y="124617"/>
            <a:ext cx="1068954" cy="838684"/>
          </a:xfrm>
          <a:prstGeom prst="rect">
            <a:avLst/>
          </a:prstGeom>
        </p:spPr>
      </p:pic>
      <p:pic>
        <p:nvPicPr>
          <p:cNvPr id="18" name="Picture 4">
            <a:extLst>
              <a:ext uri="{FF2B5EF4-FFF2-40B4-BE49-F238E27FC236}">
                <a16:creationId xmlns:a16="http://schemas.microsoft.com/office/drawing/2014/main" id="{5EF394FA-5ABC-4498-8FA6-8D7B5D06F121}"/>
              </a:ext>
            </a:extLst>
          </p:cNvPr>
          <p:cNvPicPr>
            <a:picLocks noChangeAspect="1"/>
          </p:cNvPicPr>
          <p:nvPr/>
        </p:nvPicPr>
        <p:blipFill>
          <a:blip r:embed="rId18"/>
          <a:srcRect/>
          <a:stretch>
            <a:fillRect/>
          </a:stretch>
        </p:blipFill>
        <p:spPr>
          <a:xfrm rot="-894206">
            <a:off x="-86152" y="594049"/>
            <a:ext cx="1169977" cy="1187292"/>
          </a:xfrm>
          <a:prstGeom prst="rect">
            <a:avLst/>
          </a:prstGeom>
        </p:spPr>
      </p:pic>
      <p:pic>
        <p:nvPicPr>
          <p:cNvPr id="19" name="Picture 6">
            <a:extLst>
              <a:ext uri="{FF2B5EF4-FFF2-40B4-BE49-F238E27FC236}">
                <a16:creationId xmlns:a16="http://schemas.microsoft.com/office/drawing/2014/main" id="{433B9D3A-498E-44AE-BC41-7946F0FAF709}"/>
              </a:ext>
            </a:extLst>
          </p:cNvPr>
          <p:cNvPicPr>
            <a:picLocks noChangeAspect="1"/>
          </p:cNvPicPr>
          <p:nvPr/>
        </p:nvPicPr>
        <p:blipFill>
          <a:blip r:embed="rId19"/>
          <a:srcRect/>
          <a:stretch>
            <a:fillRect/>
          </a:stretch>
        </p:blipFill>
        <p:spPr>
          <a:xfrm rot="789970">
            <a:off x="1396747" y="462897"/>
            <a:ext cx="776831" cy="838684"/>
          </a:xfrm>
          <a:prstGeom prst="rect">
            <a:avLst/>
          </a:prstGeom>
        </p:spPr>
      </p:pic>
      <p:pic>
        <p:nvPicPr>
          <p:cNvPr id="20" name="Picture 15">
            <a:extLst>
              <a:ext uri="{FF2B5EF4-FFF2-40B4-BE49-F238E27FC236}">
                <a16:creationId xmlns:a16="http://schemas.microsoft.com/office/drawing/2014/main" id="{A19EE934-1C21-40FD-8FDF-D86492E2E0EB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851406">
            <a:off x="811115" y="-894896"/>
            <a:ext cx="4876800" cy="1438656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5578760">
            <a:off x="3326256" y="-1492375"/>
            <a:ext cx="5935976" cy="9583551"/>
          </a:xfrm>
          <a:prstGeom prst="rect">
            <a:avLst/>
          </a:prstGeom>
        </p:spPr>
      </p:pic>
      <p:grpSp>
        <p:nvGrpSpPr>
          <p:cNvPr id="19" name="Group 7">
            <a:extLst>
              <a:ext uri="{FF2B5EF4-FFF2-40B4-BE49-F238E27FC236}">
                <a16:creationId xmlns:a16="http://schemas.microsoft.com/office/drawing/2014/main" id="{B8E4293E-F8ED-4C91-B1BD-34672457BB48}"/>
              </a:ext>
            </a:extLst>
          </p:cNvPr>
          <p:cNvGrpSpPr>
            <a:grpSpLocks/>
          </p:cNvGrpSpPr>
          <p:nvPr/>
        </p:nvGrpSpPr>
        <p:grpSpPr bwMode="auto">
          <a:xfrm>
            <a:off x="2902744" y="2369342"/>
            <a:ext cx="6934200" cy="457200"/>
            <a:chOff x="528" y="2208"/>
            <a:chExt cx="4368" cy="288"/>
          </a:xfrm>
        </p:grpSpPr>
        <p:sp>
          <p:nvSpPr>
            <p:cNvPr id="20" name="Rectangle 8">
              <a:extLst>
                <a:ext uri="{FF2B5EF4-FFF2-40B4-BE49-F238E27FC236}">
                  <a16:creationId xmlns:a16="http://schemas.microsoft.com/office/drawing/2014/main" id="{F5DDCADC-6058-4371-B2E1-F492C1225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208"/>
              <a:ext cx="624" cy="288"/>
            </a:xfrm>
            <a:prstGeom prst="rect">
              <a:avLst/>
            </a:prstGeom>
            <a:solidFill>
              <a:schemeClr val="accent5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Rectangle 9">
              <a:extLst>
                <a:ext uri="{FF2B5EF4-FFF2-40B4-BE49-F238E27FC236}">
                  <a16:creationId xmlns:a16="http://schemas.microsoft.com/office/drawing/2014/main" id="{E83630E2-0B01-4172-8EC6-14F5F3016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208"/>
              <a:ext cx="624" cy="288"/>
            </a:xfrm>
            <a:prstGeom prst="rect">
              <a:avLst/>
            </a:prstGeom>
            <a:solidFill>
              <a:schemeClr val="accent5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Rectangle 10">
              <a:extLst>
                <a:ext uri="{FF2B5EF4-FFF2-40B4-BE49-F238E27FC236}">
                  <a16:creationId xmlns:a16="http://schemas.microsoft.com/office/drawing/2014/main" id="{7F751B2D-2AB0-449D-A944-2F548365F1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208"/>
              <a:ext cx="624" cy="288"/>
            </a:xfrm>
            <a:prstGeom prst="rect">
              <a:avLst/>
            </a:prstGeom>
            <a:solidFill>
              <a:srgbClr val="0000CC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Rectangle 11">
              <a:extLst>
                <a:ext uri="{FF2B5EF4-FFF2-40B4-BE49-F238E27FC236}">
                  <a16:creationId xmlns:a16="http://schemas.microsoft.com/office/drawing/2014/main" id="{10778801-9E9D-4CAF-B65F-1EDEE4DF6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208"/>
              <a:ext cx="624" cy="288"/>
            </a:xfrm>
            <a:prstGeom prst="rect">
              <a:avLst/>
            </a:prstGeom>
            <a:solidFill>
              <a:schemeClr val="accent5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ectangle 12">
              <a:extLst>
                <a:ext uri="{FF2B5EF4-FFF2-40B4-BE49-F238E27FC236}">
                  <a16:creationId xmlns:a16="http://schemas.microsoft.com/office/drawing/2014/main" id="{445BFCFE-BA9F-4963-8B46-EFC1CE463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208"/>
              <a:ext cx="624" cy="288"/>
            </a:xfrm>
            <a:prstGeom prst="rect">
              <a:avLst/>
            </a:prstGeom>
            <a:solidFill>
              <a:srgbClr val="0000CC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Rectangle 13">
              <a:extLst>
                <a:ext uri="{FF2B5EF4-FFF2-40B4-BE49-F238E27FC236}">
                  <a16:creationId xmlns:a16="http://schemas.microsoft.com/office/drawing/2014/main" id="{36098921-ADA7-47B0-B85A-F8490C5F0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208"/>
              <a:ext cx="624" cy="288"/>
            </a:xfrm>
            <a:prstGeom prst="rect">
              <a:avLst/>
            </a:prstGeom>
            <a:solidFill>
              <a:schemeClr val="accent5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Rectangle 14">
              <a:extLst>
                <a:ext uri="{FF2B5EF4-FFF2-40B4-BE49-F238E27FC236}">
                  <a16:creationId xmlns:a16="http://schemas.microsoft.com/office/drawing/2014/main" id="{2EFEC08C-03D3-420B-BDAE-ED477FB801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208"/>
              <a:ext cx="624" cy="288"/>
            </a:xfrm>
            <a:prstGeom prst="rect">
              <a:avLst/>
            </a:prstGeom>
            <a:solidFill>
              <a:srgbClr val="0000CC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8" name="Text Box 15">
            <a:extLst>
              <a:ext uri="{FF2B5EF4-FFF2-40B4-BE49-F238E27FC236}">
                <a16:creationId xmlns:a16="http://schemas.microsoft.com/office/drawing/2014/main" id="{4C378C65-AB75-42A9-A682-EBEEE9DD3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221828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ăng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9" name="AutoShape 16">
            <a:extLst>
              <a:ext uri="{FF2B5EF4-FFF2-40B4-BE49-F238E27FC236}">
                <a16:creationId xmlns:a16="http://schemas.microsoft.com/office/drawing/2014/main" id="{9E560721-58C8-4AB1-AE61-DD13AE898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0744" y="4412459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0" name="AutoShape 17">
            <a:extLst>
              <a:ext uri="{FF2B5EF4-FFF2-40B4-BE49-F238E27FC236}">
                <a16:creationId xmlns:a16="http://schemas.microsoft.com/office/drawing/2014/main" id="{8F66C5B9-F5BC-4C64-908D-75E8851D1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0544" y="4412459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1" name="AutoShape 18">
            <a:extLst>
              <a:ext uri="{FF2B5EF4-FFF2-40B4-BE49-F238E27FC236}">
                <a16:creationId xmlns:a16="http://schemas.microsoft.com/office/drawing/2014/main" id="{EB6938D0-D032-4DAC-B5B6-AF1BD60B1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0344" y="4412459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32" name="AutoShape 19">
            <a:extLst>
              <a:ext uri="{FF2B5EF4-FFF2-40B4-BE49-F238E27FC236}">
                <a16:creationId xmlns:a16="http://schemas.microsoft.com/office/drawing/2014/main" id="{6A24F1F7-BAB1-4133-AEDB-F16AF95F6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7744" y="4412459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graphicFrame>
        <p:nvGraphicFramePr>
          <p:cNvPr id="33" name="Object 20">
            <a:extLst>
              <a:ext uri="{FF2B5EF4-FFF2-40B4-BE49-F238E27FC236}">
                <a16:creationId xmlns:a16="http://schemas.microsoft.com/office/drawing/2014/main" id="{4440380F-F3CB-4D68-8443-A033A4ACB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71680"/>
              </p:ext>
            </p:extLst>
          </p:nvPr>
        </p:nvGraphicFramePr>
        <p:xfrm>
          <a:off x="2902744" y="4031459"/>
          <a:ext cx="4714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42004" name="Object 20">
                        <a:extLst>
                          <a:ext uri="{FF2B5EF4-FFF2-40B4-BE49-F238E27FC236}">
                            <a16:creationId xmlns:a16="http://schemas.microsoft.com/office/drawing/2014/main" id="{61ADFC8E-C6B1-4BEC-815E-381AA2F0C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744" y="4031459"/>
                        <a:ext cx="471488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1">
            <a:extLst>
              <a:ext uri="{FF2B5EF4-FFF2-40B4-BE49-F238E27FC236}">
                <a16:creationId xmlns:a16="http://schemas.microsoft.com/office/drawing/2014/main" id="{485A3A57-E9E4-4209-A789-0788EA07A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22186"/>
              </p:ext>
            </p:extLst>
          </p:nvPr>
        </p:nvGraphicFramePr>
        <p:xfrm>
          <a:off x="7398544" y="4031459"/>
          <a:ext cx="4714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19" imgW="152280" imgH="393480" progId="Equation.DSMT4">
                  <p:embed/>
                </p:oleObj>
              </mc:Choice>
              <mc:Fallback>
                <p:oleObj name="Equation" r:id="rId19" imgW="152280" imgH="393480" progId="Equation.DSMT4">
                  <p:embed/>
                  <p:pic>
                    <p:nvPicPr>
                      <p:cNvPr id="42005" name="Object 21">
                        <a:extLst>
                          <a:ext uri="{FF2B5EF4-FFF2-40B4-BE49-F238E27FC236}">
                            <a16:creationId xmlns:a16="http://schemas.microsoft.com/office/drawing/2014/main" id="{48BEEB2B-5DBD-4B80-A1D2-C0096F219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544" y="4031459"/>
                        <a:ext cx="471488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2">
            <a:extLst>
              <a:ext uri="{FF2B5EF4-FFF2-40B4-BE49-F238E27FC236}">
                <a16:creationId xmlns:a16="http://schemas.microsoft.com/office/drawing/2014/main" id="{4C0541F4-E522-4024-B859-66E460E19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809692"/>
              </p:ext>
            </p:extLst>
          </p:nvPr>
        </p:nvGraphicFramePr>
        <p:xfrm>
          <a:off x="5036344" y="4031459"/>
          <a:ext cx="4714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21" imgW="152280" imgH="393480" progId="Equation.DSMT4">
                  <p:embed/>
                </p:oleObj>
              </mc:Choice>
              <mc:Fallback>
                <p:oleObj name="Equation" r:id="rId21" imgW="152280" imgH="393480" progId="Equation.DSMT4">
                  <p:embed/>
                  <p:pic>
                    <p:nvPicPr>
                      <p:cNvPr id="42006" name="Object 22">
                        <a:extLst>
                          <a:ext uri="{FF2B5EF4-FFF2-40B4-BE49-F238E27FC236}">
                            <a16:creationId xmlns:a16="http://schemas.microsoft.com/office/drawing/2014/main" id="{5EDEE8D2-2282-4951-B96E-84A69BB96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344" y="4031459"/>
                        <a:ext cx="471488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3">
            <a:extLst>
              <a:ext uri="{FF2B5EF4-FFF2-40B4-BE49-F238E27FC236}">
                <a16:creationId xmlns:a16="http://schemas.microsoft.com/office/drawing/2014/main" id="{4382608C-2C7B-44FB-90DA-539BB3A7A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70071"/>
              </p:ext>
            </p:extLst>
          </p:nvPr>
        </p:nvGraphicFramePr>
        <p:xfrm>
          <a:off x="9379744" y="4031459"/>
          <a:ext cx="4714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23" imgW="152280" imgH="393480" progId="Equation.DSMT4">
                  <p:embed/>
                </p:oleObj>
              </mc:Choice>
              <mc:Fallback>
                <p:oleObj name="Equation" r:id="rId23" imgW="152280" imgH="393480" progId="Equation.DSMT4">
                  <p:embed/>
                  <p:pic>
                    <p:nvPicPr>
                      <p:cNvPr id="42007" name="Object 23">
                        <a:extLst>
                          <a:ext uri="{FF2B5EF4-FFF2-40B4-BE49-F238E27FC236}">
                            <a16:creationId xmlns:a16="http://schemas.microsoft.com/office/drawing/2014/main" id="{3E69B35D-FB7A-467F-8DFC-A4589FF0C5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9744" y="4031459"/>
                        <a:ext cx="471488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27">
            <a:extLst>
              <a:ext uri="{FF2B5EF4-FFF2-40B4-BE49-F238E27FC236}">
                <a16:creationId xmlns:a16="http://schemas.microsoft.com/office/drawing/2014/main" id="{4D504F4F-39FA-4F98-8978-AACD72A05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094" y="1405031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1</a:t>
            </a:r>
          </a:p>
        </p:txBody>
      </p:sp>
      <p:sp>
        <p:nvSpPr>
          <p:cNvPr id="38" name="Text Box 28">
            <a:extLst>
              <a:ext uri="{FF2B5EF4-FFF2-40B4-BE49-F238E27FC236}">
                <a16:creationId xmlns:a16="http://schemas.microsoft.com/office/drawing/2014/main" id="{24CF8576-12DC-467E-8C88-6EB54426B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9900" y="1454943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anh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altLang="vi-VN" sz="2800" b="1" dirty="0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A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altLang="vi-VN" sz="2800" b="1" dirty="0">
              <a:solidFill>
                <a:srgbClr val="00A8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00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" presetClass="entr" presetSubtype="1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7" grpId="0" animBg="1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5578760">
            <a:off x="3429726" y="-1523513"/>
            <a:ext cx="5794158" cy="9758637"/>
          </a:xfrm>
          <a:prstGeom prst="rect">
            <a:avLst/>
          </a:prstGeom>
        </p:spPr>
      </p:pic>
      <p:sp>
        <p:nvSpPr>
          <p:cNvPr id="13" name="Text Box 6">
            <a:extLst>
              <a:ext uri="{FF2B5EF4-FFF2-40B4-BE49-F238E27FC236}">
                <a16:creationId xmlns:a16="http://schemas.microsoft.com/office/drawing/2014/main" id="{E1CD53FA-DD45-4CB7-B221-F2E82D9DF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3980" y="1604696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anh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altLang="vi-VN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altLang="vi-VN" sz="2800" b="1" dirty="0">
              <a:solidFill>
                <a:srgbClr val="9900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 Box 7">
            <a:extLst>
              <a:ext uri="{FF2B5EF4-FFF2-40B4-BE49-F238E27FC236}">
                <a16:creationId xmlns:a16="http://schemas.microsoft.com/office/drawing/2014/main" id="{8154BF9A-23A8-4E9C-9025-523F75249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9590" y="2435753"/>
            <a:ext cx="888111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,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4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5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ỏ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8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ng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      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altLang="vi-VN" sz="2800" b="1" dirty="0">
                <a:solidFill>
                  <a:srgbClr val="0066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8" name="AutoShape 8">
            <a:extLst>
              <a:ext uri="{FF2B5EF4-FFF2-40B4-BE49-F238E27FC236}">
                <a16:creationId xmlns:a16="http://schemas.microsoft.com/office/drawing/2014/main" id="{5A20E0FF-8A58-438A-85CA-F9B478A4B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9590" y="4727310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9" name="AutoShape 9">
            <a:extLst>
              <a:ext uri="{FF2B5EF4-FFF2-40B4-BE49-F238E27FC236}">
                <a16:creationId xmlns:a16="http://schemas.microsoft.com/office/drawing/2014/main" id="{3FD2F217-3D23-4D69-B554-E76A7CD3C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0790" y="4727310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0" name="AutoShape 10">
            <a:extLst>
              <a:ext uri="{FF2B5EF4-FFF2-40B4-BE49-F238E27FC236}">
                <a16:creationId xmlns:a16="http://schemas.microsoft.com/office/drawing/2014/main" id="{F9CDFE41-AF8A-43BD-8E69-B2CEB84F4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9590" y="4727310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21" name="AutoShape 11">
            <a:extLst>
              <a:ext uri="{FF2B5EF4-FFF2-40B4-BE49-F238E27FC236}">
                <a16:creationId xmlns:a16="http://schemas.microsoft.com/office/drawing/2014/main" id="{975458DB-0E58-444B-89C0-0C6E00B8B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3190" y="4727310"/>
            <a:ext cx="533400" cy="457200"/>
          </a:xfrm>
          <a:prstGeom prst="flowChartConnector">
            <a:avLst/>
          </a:prstGeom>
          <a:gradFill rotWithShape="1">
            <a:gsLst>
              <a:gs pos="0">
                <a:srgbClr val="CC00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22" name="Text Box 12">
            <a:extLst>
              <a:ext uri="{FF2B5EF4-FFF2-40B4-BE49-F238E27FC236}">
                <a16:creationId xmlns:a16="http://schemas.microsoft.com/office/drawing/2014/main" id="{E64E58B5-2E4C-4072-AEE2-52FD2D082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720" y="4696353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66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endParaRPr lang="en-US" altLang="vi-VN" sz="2800" b="1" dirty="0">
              <a:solidFill>
                <a:srgbClr val="66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 Box 13">
            <a:extLst>
              <a:ext uri="{FF2B5EF4-FFF2-40B4-BE49-F238E27FC236}">
                <a16:creationId xmlns:a16="http://schemas.microsoft.com/office/drawing/2014/main" id="{3D36460C-F4F3-4CDF-B1D3-8B3E99309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990" y="472731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ỏ</a:t>
            </a:r>
          </a:p>
        </p:txBody>
      </p:sp>
      <p:sp>
        <p:nvSpPr>
          <p:cNvPr id="24" name="Text Box 14">
            <a:extLst>
              <a:ext uri="{FF2B5EF4-FFF2-40B4-BE49-F238E27FC236}">
                <a16:creationId xmlns:a16="http://schemas.microsoft.com/office/drawing/2014/main" id="{95FC8D9A-271F-404C-8735-460F12E62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9190" y="472731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>
                <a:solidFill>
                  <a:srgbClr val="00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</a:p>
        </p:txBody>
      </p:sp>
      <p:sp>
        <p:nvSpPr>
          <p:cNvPr id="25" name="Text Box 15">
            <a:extLst>
              <a:ext uri="{FF2B5EF4-FFF2-40B4-BE49-F238E27FC236}">
                <a16:creationId xmlns:a16="http://schemas.microsoft.com/office/drawing/2014/main" id="{E1496E08-D292-483C-9B0B-E89768CBB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6590" y="474159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ng</a:t>
            </a:r>
          </a:p>
        </p:txBody>
      </p:sp>
      <p:graphicFrame>
        <p:nvGraphicFramePr>
          <p:cNvPr id="26" name="Object 16">
            <a:extLst>
              <a:ext uri="{FF2B5EF4-FFF2-40B4-BE49-F238E27FC236}">
                <a16:creationId xmlns:a16="http://schemas.microsoft.com/office/drawing/2014/main" id="{2CF29960-D6BB-4474-AC6C-49E5ADC1F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073485"/>
              </p:ext>
            </p:extLst>
          </p:nvPr>
        </p:nvGraphicFramePr>
        <p:xfrm>
          <a:off x="4262690" y="3285859"/>
          <a:ext cx="45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43024" name="Object 16">
                        <a:extLst>
                          <a:ext uri="{FF2B5EF4-FFF2-40B4-BE49-F238E27FC236}">
                            <a16:creationId xmlns:a16="http://schemas.microsoft.com/office/drawing/2014/main" id="{23CDCFDD-32CD-4783-A775-C468207104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690" y="3285859"/>
                        <a:ext cx="457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20">
            <a:extLst>
              <a:ext uri="{FF2B5EF4-FFF2-40B4-BE49-F238E27FC236}">
                <a16:creationId xmlns:a16="http://schemas.microsoft.com/office/drawing/2014/main" id="{4B2135BB-2F81-4B6A-A1F7-BD2957994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0930" y="1521353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2</a:t>
            </a:r>
          </a:p>
        </p:txBody>
      </p:sp>
    </p:spTree>
    <p:extLst>
      <p:ext uri="{BB962C8B-B14F-4D97-AF65-F5344CB8AC3E}">
        <p14:creationId xmlns:p14="http://schemas.microsoft.com/office/powerpoint/2010/main" val="3099454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18" grpId="0" animBg="1"/>
      <p:bldP spid="18" grpId="1" animBg="1"/>
      <p:bldP spid="19" grpId="0" animBg="1"/>
      <p:bldP spid="20" grpId="0" animBg="1"/>
      <p:bldP spid="20" grpId="1" animBg="1"/>
      <p:bldP spid="21" grpId="0" animBg="1"/>
      <p:bldP spid="21" grpId="1" animBg="1"/>
      <p:bldP spid="22" grpId="0"/>
      <p:bldP spid="22" grpId="1"/>
      <p:bldP spid="23" grpId="0"/>
      <p:bldP spid="24" grpId="0"/>
      <p:bldP spid="24" grpId="1"/>
      <p:bldP spid="25" grpId="0"/>
      <p:bldP spid="25" grpId="1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5578760">
            <a:off x="3267851" y="-1231530"/>
            <a:ext cx="5698868" cy="9033815"/>
          </a:xfrm>
          <a:prstGeom prst="rect">
            <a:avLst/>
          </a:prstGeom>
        </p:spPr>
      </p:pic>
      <p:sp>
        <p:nvSpPr>
          <p:cNvPr id="13" name="Text Box 6">
            <a:extLst>
              <a:ext uri="{FF2B5EF4-FFF2-40B4-BE49-F238E27FC236}">
                <a16:creationId xmlns:a16="http://schemas.microsoft.com/office/drawing/2014/main" id="{0E5AF0BD-D237-45A5-9F17-6C0761D5D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267" y="1496528"/>
            <a:ext cx="7010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vi-VN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pSp>
        <p:nvGrpSpPr>
          <p:cNvPr id="17" name="Group 7">
            <a:extLst>
              <a:ext uri="{FF2B5EF4-FFF2-40B4-BE49-F238E27FC236}">
                <a16:creationId xmlns:a16="http://schemas.microsoft.com/office/drawing/2014/main" id="{230F56B6-F457-4C8C-B28B-52C266E53249}"/>
              </a:ext>
            </a:extLst>
          </p:cNvPr>
          <p:cNvGrpSpPr>
            <a:grpSpLocks/>
          </p:cNvGrpSpPr>
          <p:nvPr/>
        </p:nvGrpSpPr>
        <p:grpSpPr bwMode="auto">
          <a:xfrm>
            <a:off x="2917577" y="3066248"/>
            <a:ext cx="7181850" cy="1219200"/>
            <a:chOff x="384" y="2160"/>
            <a:chExt cx="4524" cy="768"/>
          </a:xfrm>
        </p:grpSpPr>
        <p:graphicFrame>
          <p:nvGraphicFramePr>
            <p:cNvPr id="18" name="Object 8">
              <a:extLst>
                <a:ext uri="{FF2B5EF4-FFF2-40B4-BE49-F238E27FC236}">
                  <a16:creationId xmlns:a16="http://schemas.microsoft.com/office/drawing/2014/main" id="{0190D51B-71DB-473D-A5EC-7D03B335AC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2160"/>
            <a:ext cx="371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8" name="Equation" r:id="rId17" imgW="190440" imgH="393480" progId="Equation.DSMT4">
                    <p:embed/>
                  </p:oleObj>
                </mc:Choice>
                <mc:Fallback>
                  <p:oleObj name="Equation" r:id="rId17" imgW="190440" imgH="393480" progId="Equation.DSMT4">
                    <p:embed/>
                    <p:pic>
                      <p:nvPicPr>
                        <p:cNvPr id="44040" name="Object 8">
                          <a:extLst>
                            <a:ext uri="{FF2B5EF4-FFF2-40B4-BE49-F238E27FC236}">
                              <a16:creationId xmlns:a16="http://schemas.microsoft.com/office/drawing/2014/main" id="{63B76A9F-1B25-4205-83DD-267DE1096D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160"/>
                          <a:ext cx="371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9">
              <a:extLst>
                <a:ext uri="{FF2B5EF4-FFF2-40B4-BE49-F238E27FC236}">
                  <a16:creationId xmlns:a16="http://schemas.microsoft.com/office/drawing/2014/main" id="{6D103AD7-11C5-436D-A3A6-40E51B93E2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160"/>
            <a:ext cx="371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9" name="Equation" r:id="rId19" imgW="190440" imgH="393480" progId="Equation.DSMT4">
                    <p:embed/>
                  </p:oleObj>
                </mc:Choice>
                <mc:Fallback>
                  <p:oleObj name="Equation" r:id="rId19" imgW="190440" imgH="393480" progId="Equation.DSMT4">
                    <p:embed/>
                    <p:pic>
                      <p:nvPicPr>
                        <p:cNvPr id="44041" name="Object 9">
                          <a:extLst>
                            <a:ext uri="{FF2B5EF4-FFF2-40B4-BE49-F238E27FC236}">
                              <a16:creationId xmlns:a16="http://schemas.microsoft.com/office/drawing/2014/main" id="{AF292D09-A366-459A-A990-7F77FA1BA8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160"/>
                          <a:ext cx="371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0">
              <a:extLst>
                <a:ext uri="{FF2B5EF4-FFF2-40B4-BE49-F238E27FC236}">
                  <a16:creationId xmlns:a16="http://schemas.microsoft.com/office/drawing/2014/main" id="{01FF4344-D99B-4024-9B79-CA91749C1C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8" y="2160"/>
            <a:ext cx="544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0" name="Equation" r:id="rId21" imgW="279360" imgH="393480" progId="Equation.DSMT4">
                    <p:embed/>
                  </p:oleObj>
                </mc:Choice>
                <mc:Fallback>
                  <p:oleObj name="Equation" r:id="rId21" imgW="279360" imgH="393480" progId="Equation.DSMT4">
                    <p:embed/>
                    <p:pic>
                      <p:nvPicPr>
                        <p:cNvPr id="44042" name="Object 10">
                          <a:extLst>
                            <a:ext uri="{FF2B5EF4-FFF2-40B4-BE49-F238E27FC236}">
                              <a16:creationId xmlns:a16="http://schemas.microsoft.com/office/drawing/2014/main" id="{A19CFF44-BB84-4168-8F28-B5B4CA711F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" y="2160"/>
                          <a:ext cx="544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1">
              <a:extLst>
                <a:ext uri="{FF2B5EF4-FFF2-40B4-BE49-F238E27FC236}">
                  <a16:creationId xmlns:a16="http://schemas.microsoft.com/office/drawing/2014/main" id="{58EDD2AF-3387-4EC9-86DF-FE5652C3A2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8" y="2160"/>
            <a:ext cx="495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1" name="Equation" r:id="rId23" imgW="253800" imgH="393480" progId="Equation.DSMT4">
                    <p:embed/>
                  </p:oleObj>
                </mc:Choice>
                <mc:Fallback>
                  <p:oleObj name="Equation" r:id="rId23" imgW="253800" imgH="393480" progId="Equation.DSMT4">
                    <p:embed/>
                    <p:pic>
                      <p:nvPicPr>
                        <p:cNvPr id="44043" name="Object 11">
                          <a:extLst>
                            <a:ext uri="{FF2B5EF4-FFF2-40B4-BE49-F238E27FC236}">
                              <a16:creationId xmlns:a16="http://schemas.microsoft.com/office/drawing/2014/main" id="{BBA283FA-9EDE-418B-851B-3EFA0859C0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8" y="2160"/>
                          <a:ext cx="495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2">
              <a:extLst>
                <a:ext uri="{FF2B5EF4-FFF2-40B4-BE49-F238E27FC236}">
                  <a16:creationId xmlns:a16="http://schemas.microsoft.com/office/drawing/2014/main" id="{2439B68A-CAB0-4F58-AE8E-CC6E486E51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0" y="2160"/>
            <a:ext cx="544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2" name="Equation" r:id="rId25" imgW="279360" imgH="393480" progId="Equation.DSMT4">
                    <p:embed/>
                  </p:oleObj>
                </mc:Choice>
                <mc:Fallback>
                  <p:oleObj name="Equation" r:id="rId25" imgW="279360" imgH="393480" progId="Equation.DSMT4">
                    <p:embed/>
                    <p:pic>
                      <p:nvPicPr>
                        <p:cNvPr id="44044" name="Object 12">
                          <a:extLst>
                            <a:ext uri="{FF2B5EF4-FFF2-40B4-BE49-F238E27FC236}">
                              <a16:creationId xmlns:a16="http://schemas.microsoft.com/office/drawing/2014/main" id="{9EE036BF-F0EA-42EF-8AB9-F8DF3AC6B1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" y="2160"/>
                          <a:ext cx="544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3">
              <a:extLst>
                <a:ext uri="{FF2B5EF4-FFF2-40B4-BE49-F238E27FC236}">
                  <a16:creationId xmlns:a16="http://schemas.microsoft.com/office/drawing/2014/main" id="{EB465EF9-F8C0-4722-BC68-1BCAA75AA1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8" y="2160"/>
            <a:ext cx="420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3" name="Equation" r:id="rId27" imgW="215640" imgH="393480" progId="Equation.DSMT4">
                    <p:embed/>
                  </p:oleObj>
                </mc:Choice>
                <mc:Fallback>
                  <p:oleObj name="Equation" r:id="rId27" imgW="215640" imgH="393480" progId="Equation.DSMT4">
                    <p:embed/>
                    <p:pic>
                      <p:nvPicPr>
                        <p:cNvPr id="44045" name="Object 13">
                          <a:extLst>
                            <a:ext uri="{FF2B5EF4-FFF2-40B4-BE49-F238E27FC236}">
                              <a16:creationId xmlns:a16="http://schemas.microsoft.com/office/drawing/2014/main" id="{87D14C15-79DE-4F39-995E-103DCD90A3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" y="2160"/>
                          <a:ext cx="420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14">
            <a:extLst>
              <a:ext uri="{FF2B5EF4-FFF2-40B4-BE49-F238E27FC236}">
                <a16:creationId xmlns:a16="http://schemas.microsoft.com/office/drawing/2014/main" id="{0A8F42D8-F5B3-40D0-9099-C8B49E386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55612"/>
              </p:ext>
            </p:extLst>
          </p:nvPr>
        </p:nvGraphicFramePr>
        <p:xfrm>
          <a:off x="3409067" y="4662957"/>
          <a:ext cx="32004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4" name="Equation" r:id="rId29" imgW="1091880" imgH="393480" progId="Equation.DSMT4">
                  <p:embed/>
                </p:oleObj>
              </mc:Choice>
              <mc:Fallback>
                <p:oleObj name="Equation" r:id="rId29" imgW="1091880" imgH="393480" progId="Equation.DSMT4">
                  <p:embed/>
                  <p:pic>
                    <p:nvPicPr>
                      <p:cNvPr id="44046" name="Object 14">
                        <a:extLst>
                          <a:ext uri="{FF2B5EF4-FFF2-40B4-BE49-F238E27FC236}">
                            <a16:creationId xmlns:a16="http://schemas.microsoft.com/office/drawing/2014/main" id="{1757A632-7ECA-472C-9CBA-94F0EA54E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067" y="4662957"/>
                        <a:ext cx="3200400" cy="1154113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>
            <a:extLst>
              <a:ext uri="{FF2B5EF4-FFF2-40B4-BE49-F238E27FC236}">
                <a16:creationId xmlns:a16="http://schemas.microsoft.com/office/drawing/2014/main" id="{9A8D59AE-6B1B-48AC-B7C9-AF8B42270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34507"/>
              </p:ext>
            </p:extLst>
          </p:nvPr>
        </p:nvGraphicFramePr>
        <p:xfrm>
          <a:off x="8214270" y="4662957"/>
          <a:ext cx="1376363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5" name="Equation" r:id="rId31" imgW="469800" imgH="393480" progId="Equation.DSMT4">
                  <p:embed/>
                </p:oleObj>
              </mc:Choice>
              <mc:Fallback>
                <p:oleObj name="Equation" r:id="rId31" imgW="469800" imgH="393480" progId="Equation.DSMT4">
                  <p:embed/>
                  <p:pic>
                    <p:nvPicPr>
                      <p:cNvPr id="44047" name="Object 15">
                        <a:extLst>
                          <a:ext uri="{FF2B5EF4-FFF2-40B4-BE49-F238E27FC236}">
                            <a16:creationId xmlns:a16="http://schemas.microsoft.com/office/drawing/2014/main" id="{9419DE3A-E53E-4C3E-ABAD-36C5ED80CE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4270" y="4662957"/>
                        <a:ext cx="1376363" cy="115411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19">
            <a:extLst>
              <a:ext uri="{FF2B5EF4-FFF2-40B4-BE49-F238E27FC236}">
                <a16:creationId xmlns:a16="http://schemas.microsoft.com/office/drawing/2014/main" id="{C31B45CB-3B70-4F53-912E-8A5CD5C10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0287" y="1496528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3</a:t>
            </a:r>
          </a:p>
        </p:txBody>
      </p:sp>
    </p:spTree>
    <p:extLst>
      <p:ext uri="{BB962C8B-B14F-4D97-AF65-F5344CB8AC3E}">
        <p14:creationId xmlns:p14="http://schemas.microsoft.com/office/powerpoint/2010/main" val="3309226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5578760">
            <a:off x="3218604" y="-1520169"/>
            <a:ext cx="5971323" cy="9758637"/>
          </a:xfrm>
          <a:prstGeom prst="rect">
            <a:avLst/>
          </a:prstGeom>
        </p:spPr>
      </p:pic>
      <p:sp>
        <p:nvSpPr>
          <p:cNvPr id="52" name="Rectangle 22">
            <a:extLst>
              <a:ext uri="{FF2B5EF4-FFF2-40B4-BE49-F238E27FC236}">
                <a16:creationId xmlns:a16="http://schemas.microsoft.com/office/drawing/2014/main" id="{50B95C26-00B7-4CC8-82FC-6E9681C7C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4483100"/>
            <a:ext cx="8001000" cy="1371600"/>
          </a:xfrm>
          <a:prstGeom prst="rect">
            <a:avLst/>
          </a:prstGeom>
          <a:solidFill>
            <a:srgbClr val="00FFFF"/>
          </a:solidFill>
          <a:ln w="2857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3" name="Object 10">
            <a:extLst>
              <a:ext uri="{FF2B5EF4-FFF2-40B4-BE49-F238E27FC236}">
                <a16:creationId xmlns:a16="http://schemas.microsoft.com/office/drawing/2014/main" id="{87D3624F-A7FD-4D3A-B870-39F69FB96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208468"/>
              </p:ext>
            </p:extLst>
          </p:nvPr>
        </p:nvGraphicFramePr>
        <p:xfrm>
          <a:off x="2376490" y="4646930"/>
          <a:ext cx="15668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" name="Equation" r:id="rId17" imgW="545760" imgH="393480" progId="Equation.DSMT4">
                  <p:embed/>
                </p:oleObj>
              </mc:Choice>
              <mc:Fallback>
                <p:oleObj name="Equation" r:id="rId17" imgW="545760" imgH="393480" progId="Equation.DSMT4">
                  <p:embed/>
                  <p:pic>
                    <p:nvPicPr>
                      <p:cNvPr id="46090" name="Object 10">
                        <a:extLst>
                          <a:ext uri="{FF2B5EF4-FFF2-40B4-BE49-F238E27FC236}">
                            <a16:creationId xmlns:a16="http://schemas.microsoft.com/office/drawing/2014/main" id="{ADB3224E-BBCF-4958-BA6A-1EAA86D759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90" y="4646930"/>
                        <a:ext cx="1566863" cy="11303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">
            <a:extLst>
              <a:ext uri="{FF2B5EF4-FFF2-40B4-BE49-F238E27FC236}">
                <a16:creationId xmlns:a16="http://schemas.microsoft.com/office/drawing/2014/main" id="{BF05C778-86C9-408D-9183-28E56F54D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589146"/>
              </p:ext>
            </p:extLst>
          </p:nvPr>
        </p:nvGraphicFramePr>
        <p:xfrm>
          <a:off x="5214939" y="4646930"/>
          <a:ext cx="15303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3" name="Equation" r:id="rId19" imgW="533160" imgH="393480" progId="Equation.DSMT4">
                  <p:embed/>
                </p:oleObj>
              </mc:Choice>
              <mc:Fallback>
                <p:oleObj name="Equation" r:id="rId19" imgW="533160" imgH="393480" progId="Equation.DSMT4">
                  <p:embed/>
                  <p:pic>
                    <p:nvPicPr>
                      <p:cNvPr id="46091" name="Object 11">
                        <a:extLst>
                          <a:ext uri="{FF2B5EF4-FFF2-40B4-BE49-F238E27FC236}">
                            <a16:creationId xmlns:a16="http://schemas.microsoft.com/office/drawing/2014/main" id="{92812DAD-8ED2-4526-B84F-442F27F21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9" y="4646930"/>
                        <a:ext cx="1530350" cy="11303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">
            <a:extLst>
              <a:ext uri="{FF2B5EF4-FFF2-40B4-BE49-F238E27FC236}">
                <a16:creationId xmlns:a16="http://schemas.microsoft.com/office/drawing/2014/main" id="{04272096-730B-447C-8257-BA575D13E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766645"/>
              </p:ext>
            </p:extLst>
          </p:nvPr>
        </p:nvGraphicFramePr>
        <p:xfrm>
          <a:off x="8177210" y="4578350"/>
          <a:ext cx="1638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4" name="Equation" r:id="rId21" imgW="545760" imgH="393480" progId="Equation.DSMT4">
                  <p:embed/>
                </p:oleObj>
              </mc:Choice>
              <mc:Fallback>
                <p:oleObj name="Equation" r:id="rId21" imgW="545760" imgH="393480" progId="Equation.DSMT4">
                  <p:embed/>
                  <p:pic>
                    <p:nvPicPr>
                      <p:cNvPr id="46092" name="Object 12">
                        <a:extLst>
                          <a:ext uri="{FF2B5EF4-FFF2-40B4-BE49-F238E27FC236}">
                            <a16:creationId xmlns:a16="http://schemas.microsoft.com/office/drawing/2014/main" id="{4A710174-746F-4028-8755-10C125C10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0" y="4578350"/>
                        <a:ext cx="1638300" cy="11811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16">
            <a:extLst>
              <a:ext uri="{FF2B5EF4-FFF2-40B4-BE49-F238E27FC236}">
                <a16:creationId xmlns:a16="http://schemas.microsoft.com/office/drawing/2014/main" id="{FB42E056-275E-418A-8AA3-FE886AF73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1960" y="940669"/>
            <a:ext cx="472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altLang="vi-VN" sz="3200" b="1" dirty="0" err="1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3200" b="1" dirty="0" err="1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3200" b="1" dirty="0" err="1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3200" b="1" dirty="0" err="1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vi-VN" sz="3200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7" name="AutoShape 17">
            <a:extLst>
              <a:ext uri="{FF2B5EF4-FFF2-40B4-BE49-F238E27FC236}">
                <a16:creationId xmlns:a16="http://schemas.microsoft.com/office/drawing/2014/main" id="{89544B45-447A-4E9F-AD6F-E4E4D2ECE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017" y="879429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dirty="0" err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altLang="vi-VN" sz="3200" b="1" dirty="0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4</a:t>
            </a:r>
          </a:p>
        </p:txBody>
      </p:sp>
      <p:sp>
        <p:nvSpPr>
          <p:cNvPr id="58" name="Rectangle 18">
            <a:extLst>
              <a:ext uri="{FF2B5EF4-FFF2-40B4-BE49-F238E27FC236}">
                <a16:creationId xmlns:a16="http://schemas.microsoft.com/office/drawing/2014/main" id="{166E4CAC-FDC3-41F7-A352-83DAA1F27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044700"/>
            <a:ext cx="8001000" cy="1371600"/>
          </a:xfrm>
          <a:prstGeom prst="rect">
            <a:avLst/>
          </a:prstGeom>
          <a:solidFill>
            <a:srgbClr val="FF66CC"/>
          </a:solidFill>
          <a:ln w="2857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9" name="Object 19">
            <a:extLst>
              <a:ext uri="{FF2B5EF4-FFF2-40B4-BE49-F238E27FC236}">
                <a16:creationId xmlns:a16="http://schemas.microsoft.com/office/drawing/2014/main" id="{28564879-C921-4F52-AE4C-A6FBB345B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06336"/>
              </p:ext>
            </p:extLst>
          </p:nvPr>
        </p:nvGraphicFramePr>
        <p:xfrm>
          <a:off x="2266953" y="2178050"/>
          <a:ext cx="1676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" name="Equation" r:id="rId23" imgW="583920" imgH="393480" progId="Equation.DSMT4">
                  <p:embed/>
                </p:oleObj>
              </mc:Choice>
              <mc:Fallback>
                <p:oleObj name="Equation" r:id="rId23" imgW="583920" imgH="393480" progId="Equation.DSMT4">
                  <p:embed/>
                  <p:pic>
                    <p:nvPicPr>
                      <p:cNvPr id="46099" name="Object 19">
                        <a:extLst>
                          <a:ext uri="{FF2B5EF4-FFF2-40B4-BE49-F238E27FC236}">
                            <a16:creationId xmlns:a16="http://schemas.microsoft.com/office/drawing/2014/main" id="{B2C20EC8-CC1B-4AD1-9E0A-C2D579BEC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3" y="2178050"/>
                        <a:ext cx="1676400" cy="1130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0">
            <a:extLst>
              <a:ext uri="{FF2B5EF4-FFF2-40B4-BE49-F238E27FC236}">
                <a16:creationId xmlns:a16="http://schemas.microsoft.com/office/drawing/2014/main" id="{B07F11C0-A490-4600-B8A3-13C51EBC4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384598"/>
              </p:ext>
            </p:extLst>
          </p:nvPr>
        </p:nvGraphicFramePr>
        <p:xfrm>
          <a:off x="5141914" y="2178050"/>
          <a:ext cx="16033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" name="Equation" r:id="rId25" imgW="558720" imgH="393480" progId="Equation.DSMT4">
                  <p:embed/>
                </p:oleObj>
              </mc:Choice>
              <mc:Fallback>
                <p:oleObj name="Equation" r:id="rId25" imgW="558720" imgH="393480" progId="Equation.DSMT4">
                  <p:embed/>
                  <p:pic>
                    <p:nvPicPr>
                      <p:cNvPr id="46100" name="Object 20">
                        <a:extLst>
                          <a:ext uri="{FF2B5EF4-FFF2-40B4-BE49-F238E27FC236}">
                            <a16:creationId xmlns:a16="http://schemas.microsoft.com/office/drawing/2014/main" id="{368E41A1-33C0-4E09-8D88-13EAF7EF2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4" y="2178050"/>
                        <a:ext cx="1603375" cy="1130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1">
            <a:extLst>
              <a:ext uri="{FF2B5EF4-FFF2-40B4-BE49-F238E27FC236}">
                <a16:creationId xmlns:a16="http://schemas.microsoft.com/office/drawing/2014/main" id="{6E3BE9ED-31B2-4605-81CE-9AAABD0A9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81302"/>
              </p:ext>
            </p:extLst>
          </p:nvPr>
        </p:nvGraphicFramePr>
        <p:xfrm>
          <a:off x="7943850" y="2178050"/>
          <a:ext cx="1714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7" name="Equation" r:id="rId27" imgW="571320" imgH="393480" progId="Equation.DSMT4">
                  <p:embed/>
                </p:oleObj>
              </mc:Choice>
              <mc:Fallback>
                <p:oleObj name="Equation" r:id="rId27" imgW="571320" imgH="393480" progId="Equation.DSMT4">
                  <p:embed/>
                  <p:pic>
                    <p:nvPicPr>
                      <p:cNvPr id="46101" name="Object 21">
                        <a:extLst>
                          <a:ext uri="{FF2B5EF4-FFF2-40B4-BE49-F238E27FC236}">
                            <a16:creationId xmlns:a16="http://schemas.microsoft.com/office/drawing/2014/main" id="{642EFCE0-6777-415D-A13F-2B5007642C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850" y="2178050"/>
                        <a:ext cx="1714500" cy="1181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AutoShape 23">
            <a:extLst>
              <a:ext uri="{FF2B5EF4-FFF2-40B4-BE49-F238E27FC236}">
                <a16:creationId xmlns:a16="http://schemas.microsoft.com/office/drawing/2014/main" id="{A39F3790-C47C-4504-8A2E-DA9993045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441700"/>
            <a:ext cx="1219200" cy="1022350"/>
          </a:xfrm>
          <a:prstGeom prst="down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05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5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5578760">
            <a:off x="3478474" y="-1431477"/>
            <a:ext cx="5298433" cy="9033815"/>
          </a:xfrm>
          <a:prstGeom prst="rect">
            <a:avLst/>
          </a:prstGeom>
        </p:spPr>
      </p:pic>
      <p:sp>
        <p:nvSpPr>
          <p:cNvPr id="37" name="Rectangle 16">
            <a:extLst>
              <a:ext uri="{FF2B5EF4-FFF2-40B4-BE49-F238E27FC236}">
                <a16:creationId xmlns:a16="http://schemas.microsoft.com/office/drawing/2014/main" id="{0495546E-9206-4A3D-8313-95FA59EF2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300" y="3014980"/>
            <a:ext cx="2362200" cy="1371600"/>
          </a:xfrm>
          <a:prstGeom prst="rect">
            <a:avLst/>
          </a:prstGeom>
          <a:solidFill>
            <a:srgbClr val="00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12">
            <a:extLst>
              <a:ext uri="{FF2B5EF4-FFF2-40B4-BE49-F238E27FC236}">
                <a16:creationId xmlns:a16="http://schemas.microsoft.com/office/drawing/2014/main" id="{A26A2FA7-2843-48E9-9795-B5A63AAD1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4100" y="3093720"/>
            <a:ext cx="2133600" cy="1219200"/>
          </a:xfrm>
          <a:prstGeom prst="rect">
            <a:avLst/>
          </a:prstGeom>
          <a:solidFill>
            <a:srgbClr val="00FF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 Box 6">
            <a:extLst>
              <a:ext uri="{FF2B5EF4-FFF2-40B4-BE49-F238E27FC236}">
                <a16:creationId xmlns:a16="http://schemas.microsoft.com/office/drawing/2014/main" id="{71E1307D-CCE7-4FD6-8EDD-9B60E26C9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900" y="1358900"/>
            <a:ext cx="70866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990000"/>
                </a:solidFill>
              </a:rPr>
              <a:t>a. </a:t>
            </a:r>
            <a:r>
              <a:rPr lang="en-US" altLang="vi-VN" sz="2800" b="1" dirty="0" err="1">
                <a:solidFill>
                  <a:srgbClr val="990000"/>
                </a:solidFill>
              </a:rPr>
              <a:t>Viết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các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phâ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số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heo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hứ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ự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ừ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bé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đế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lớn</a:t>
            </a:r>
            <a:r>
              <a:rPr lang="en-US" altLang="vi-VN" sz="2800" b="1" dirty="0">
                <a:solidFill>
                  <a:srgbClr val="990000"/>
                </a:solidFill>
              </a:rPr>
              <a:t>.</a:t>
            </a:r>
          </a:p>
        </p:txBody>
      </p:sp>
      <p:graphicFrame>
        <p:nvGraphicFramePr>
          <p:cNvPr id="40" name="Object 8">
            <a:extLst>
              <a:ext uri="{FF2B5EF4-FFF2-40B4-BE49-F238E27FC236}">
                <a16:creationId xmlns:a16="http://schemas.microsoft.com/office/drawing/2014/main" id="{11081ED9-4B4E-41A4-B4B5-CD6ECBC0C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842129"/>
              </p:ext>
            </p:extLst>
          </p:nvPr>
        </p:nvGraphicFramePr>
        <p:xfrm>
          <a:off x="2476500" y="3110230"/>
          <a:ext cx="1828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17" imgW="609480" imgH="393480" progId="Equation.DSMT4">
                  <p:embed/>
                </p:oleObj>
              </mc:Choice>
              <mc:Fallback>
                <p:oleObj name="Equation" r:id="rId17" imgW="609480" imgH="393480" progId="Equation.DSMT4">
                  <p:embed/>
                  <p:pic>
                    <p:nvPicPr>
                      <p:cNvPr id="47112" name="Object 8">
                        <a:extLst>
                          <a:ext uri="{FF2B5EF4-FFF2-40B4-BE49-F238E27FC236}">
                            <a16:creationId xmlns:a16="http://schemas.microsoft.com/office/drawing/2014/main" id="{F9488C15-1C60-467C-BB10-BA7BD3754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110230"/>
                        <a:ext cx="18288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utoShape 11">
            <a:extLst>
              <a:ext uri="{FF2B5EF4-FFF2-40B4-BE49-F238E27FC236}">
                <a16:creationId xmlns:a16="http://schemas.microsoft.com/office/drawing/2014/main" id="{44F8F3B9-C116-4F53-86CA-7BD8A6C77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311" y="1391008"/>
            <a:ext cx="1219200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5</a:t>
            </a:r>
          </a:p>
        </p:txBody>
      </p:sp>
      <p:sp>
        <p:nvSpPr>
          <p:cNvPr id="42" name="AutoShape 13">
            <a:extLst>
              <a:ext uri="{FF2B5EF4-FFF2-40B4-BE49-F238E27FC236}">
                <a16:creationId xmlns:a16="http://schemas.microsoft.com/office/drawing/2014/main" id="{7DE7CC02-0F0F-4806-BC23-20F4AE3CF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850" y="3319780"/>
            <a:ext cx="1828800" cy="762000"/>
          </a:xfrm>
          <a:prstGeom prst="rightArrow">
            <a:avLst>
              <a:gd name="adj1" fmla="val 50000"/>
              <a:gd name="adj2" fmla="val 60000"/>
            </a:avLst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" name="Object 14">
            <a:extLst>
              <a:ext uri="{FF2B5EF4-FFF2-40B4-BE49-F238E27FC236}">
                <a16:creationId xmlns:a16="http://schemas.microsoft.com/office/drawing/2014/main" id="{AE2083C5-A649-4D45-9F4E-76C77E227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894536"/>
              </p:ext>
            </p:extLst>
          </p:nvPr>
        </p:nvGraphicFramePr>
        <p:xfrm>
          <a:off x="7505700" y="3093720"/>
          <a:ext cx="20574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19" imgW="647640" imgH="393480" progId="Equation.3">
                  <p:embed/>
                </p:oleObj>
              </mc:Choice>
              <mc:Fallback>
                <p:oleObj name="Equation" r:id="rId19" imgW="647640" imgH="393480" progId="Equation.3">
                  <p:embed/>
                  <p:pic>
                    <p:nvPicPr>
                      <p:cNvPr id="47118" name="Object 14">
                        <a:extLst>
                          <a:ext uri="{FF2B5EF4-FFF2-40B4-BE49-F238E27FC236}">
                            <a16:creationId xmlns:a16="http://schemas.microsoft.com/office/drawing/2014/main" id="{2FA3AF18-718D-4676-87B3-7585992366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3093720"/>
                        <a:ext cx="20574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672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6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23116" y="3687242"/>
            <a:ext cx="12438231" cy="51454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894206">
            <a:off x="155404" y="-152662"/>
            <a:ext cx="1169977" cy="118729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958427">
            <a:off x="342742" y="1344743"/>
            <a:ext cx="560870" cy="8386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789970">
            <a:off x="1782769" y="-152884"/>
            <a:ext cx="776831" cy="8386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486315">
            <a:off x="-101097" y="4800600"/>
            <a:ext cx="2218563" cy="27432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1232672">
            <a:off x="10886398" y="5061230"/>
            <a:ext cx="1443118" cy="113224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874002">
            <a:off x="11176318" y="3557665"/>
            <a:ext cx="659765" cy="8386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797592">
            <a:off x="9858706" y="5706833"/>
            <a:ext cx="789061" cy="83868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951827" flipH="1">
            <a:off x="7049900" y="6474134"/>
            <a:ext cx="4876800" cy="143865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851406">
            <a:off x="970210" y="-949662"/>
            <a:ext cx="4876800" cy="1438656"/>
          </a:xfrm>
          <a:prstGeom prst="rect">
            <a:avLst/>
          </a:prstGeom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8E9A1AC9-9F22-448A-8215-77D76340CFF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5578760">
            <a:off x="3267851" y="-1231530"/>
            <a:ext cx="5698868" cy="9033815"/>
          </a:xfrm>
          <a:prstGeom prst="rect">
            <a:avLst/>
          </a:prstGeom>
        </p:spPr>
      </p:pic>
      <p:sp>
        <p:nvSpPr>
          <p:cNvPr id="13" name="Rectangle 15">
            <a:extLst>
              <a:ext uri="{FF2B5EF4-FFF2-40B4-BE49-F238E27FC236}">
                <a16:creationId xmlns:a16="http://schemas.microsoft.com/office/drawing/2014/main" id="{CB4EA319-0287-4DAD-9DA5-7FF5544CA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1462" y="3448132"/>
            <a:ext cx="2170089" cy="1371599"/>
          </a:xfrm>
          <a:prstGeom prst="rect">
            <a:avLst/>
          </a:prstGeom>
          <a:solidFill>
            <a:srgbClr val="00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2AB6BD5F-6BC5-4F03-837F-C09D3BEF0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370489"/>
              </p:ext>
            </p:extLst>
          </p:nvPr>
        </p:nvGraphicFramePr>
        <p:xfrm>
          <a:off x="2682377" y="3521157"/>
          <a:ext cx="1571444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17" imgW="533160" imgH="393480" progId="Equation.DSMT4">
                  <p:embed/>
                </p:oleObj>
              </mc:Choice>
              <mc:Fallback>
                <p:oleObj name="Equation" r:id="rId17" imgW="533160" imgH="393480" progId="Equation.DSMT4">
                  <p:embed/>
                  <p:pic>
                    <p:nvPicPr>
                      <p:cNvPr id="48136" name="Object 8">
                        <a:extLst>
                          <a:ext uri="{FF2B5EF4-FFF2-40B4-BE49-F238E27FC236}">
                            <a16:creationId xmlns:a16="http://schemas.microsoft.com/office/drawing/2014/main" id="{F05F1C6C-C7EE-488B-A3AD-9A06413A8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377" y="3521157"/>
                        <a:ext cx="1571444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>
            <a:extLst>
              <a:ext uri="{FF2B5EF4-FFF2-40B4-BE49-F238E27FC236}">
                <a16:creationId xmlns:a16="http://schemas.microsoft.com/office/drawing/2014/main" id="{3740AA75-666C-45F9-B263-7FF27BA38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9498" y="1490624"/>
            <a:ext cx="7572209" cy="911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>
                <a:solidFill>
                  <a:srgbClr val="990000"/>
                </a:solidFill>
              </a:rPr>
              <a:t>b. </a:t>
            </a:r>
            <a:r>
              <a:rPr lang="en-US" altLang="vi-VN" sz="2800" b="1" dirty="0" err="1">
                <a:solidFill>
                  <a:srgbClr val="990000"/>
                </a:solidFill>
              </a:rPr>
              <a:t>Viết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các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phâ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số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heo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hứ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ự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từ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lớ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đến</a:t>
            </a:r>
            <a:r>
              <a:rPr lang="en-US" altLang="vi-VN" sz="2800" b="1" dirty="0">
                <a:solidFill>
                  <a:srgbClr val="990000"/>
                </a:solidFill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</a:rPr>
              <a:t>bé</a:t>
            </a:r>
            <a:r>
              <a:rPr lang="en-US" altLang="vi-VN" sz="2800" b="1" dirty="0">
                <a:solidFill>
                  <a:srgbClr val="990000"/>
                </a:solidFill>
              </a:rPr>
              <a:t>.</a:t>
            </a:r>
          </a:p>
        </p:txBody>
      </p:sp>
      <p:sp>
        <p:nvSpPr>
          <p:cNvPr id="19" name="AutoShape 13">
            <a:extLst>
              <a:ext uri="{FF2B5EF4-FFF2-40B4-BE49-F238E27FC236}">
                <a16:creationId xmlns:a16="http://schemas.microsoft.com/office/drawing/2014/main" id="{DF1FFEC4-79DC-4FC2-89B4-A2E8ED356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2207" y="1391008"/>
            <a:ext cx="1197291" cy="685800"/>
          </a:xfrm>
          <a:prstGeom prst="flowChartAlternateProcess">
            <a:avLst/>
          </a:prstGeom>
          <a:gradFill rotWithShape="1">
            <a:gsLst>
              <a:gs pos="0">
                <a:srgbClr val="009900">
                  <a:gamma/>
                  <a:shade val="76471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dirty="0" err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altLang="vi-VN" sz="3200" b="1" dirty="0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5</a:t>
            </a:r>
          </a:p>
        </p:txBody>
      </p:sp>
      <p:sp>
        <p:nvSpPr>
          <p:cNvPr id="20" name="AutoShape 16">
            <a:extLst>
              <a:ext uri="{FF2B5EF4-FFF2-40B4-BE49-F238E27FC236}">
                <a16:creationId xmlns:a16="http://schemas.microsoft.com/office/drawing/2014/main" id="{864164D9-E61F-4687-B558-F121E3469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4950" y="3791032"/>
            <a:ext cx="1995484" cy="762000"/>
          </a:xfrm>
          <a:prstGeom prst="rightArrow">
            <a:avLst>
              <a:gd name="adj1" fmla="val 50000"/>
              <a:gd name="adj2" fmla="val 66667"/>
            </a:avLst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id="{BF513F5E-8F0D-4251-8960-77FCB7A48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6209" y="3425907"/>
            <a:ext cx="2319751" cy="1371600"/>
          </a:xfrm>
          <a:prstGeom prst="rect">
            <a:avLst/>
          </a:prstGeom>
          <a:solidFill>
            <a:srgbClr val="00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18">
            <a:extLst>
              <a:ext uri="{FF2B5EF4-FFF2-40B4-BE49-F238E27FC236}">
                <a16:creationId xmlns:a16="http://schemas.microsoft.com/office/drawing/2014/main" id="{711C8A51-78D9-4CA2-8554-A2717672D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924889"/>
              </p:ext>
            </p:extLst>
          </p:nvPr>
        </p:nvGraphicFramePr>
        <p:xfrm>
          <a:off x="7569896" y="3535127"/>
          <a:ext cx="1742931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19" imgW="558720" imgH="393480" progId="Equation.3">
                  <p:embed/>
                </p:oleObj>
              </mc:Choice>
              <mc:Fallback>
                <p:oleObj name="Equation" r:id="rId19" imgW="558720" imgH="393480" progId="Equation.3">
                  <p:embed/>
                  <p:pic>
                    <p:nvPicPr>
                      <p:cNvPr id="48146" name="Object 18">
                        <a:extLst>
                          <a:ext uri="{FF2B5EF4-FFF2-40B4-BE49-F238E27FC236}">
                            <a16:creationId xmlns:a16="http://schemas.microsoft.com/office/drawing/2014/main" id="{0A4C244B-B860-4FF3-B7B4-1900A8004E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896" y="3535127"/>
                        <a:ext cx="1742931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863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49291215149475">
            <a:extLst>
              <a:ext uri="{FF2B5EF4-FFF2-40B4-BE49-F238E27FC236}">
                <a16:creationId xmlns:a16="http://schemas.microsoft.com/office/drawing/2014/main" id="{CF91F90D-FE54-42C7-8373-5B3CAAC585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65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4" name="WordArt 6">
            <a:extLst>
              <a:ext uri="{FF2B5EF4-FFF2-40B4-BE49-F238E27FC236}">
                <a16:creationId xmlns:a16="http://schemas.microsoft.com/office/drawing/2014/main" id="{D96099B5-851E-4BEC-818A-7E69225FEFF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419600" y="1905000"/>
            <a:ext cx="5029200" cy="18288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20644"/>
                <a:gd name="adj2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kern="10">
                <a:ln w="9525">
                  <a:solidFill>
                    <a:srgbClr val="8DC6FF"/>
                  </a:solidFill>
                  <a:miter lim="800000"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CCFF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À THÔNG THÁI TÍ HON</a:t>
            </a:r>
          </a:p>
        </p:txBody>
      </p:sp>
      <p:pic>
        <p:nvPicPr>
          <p:cNvPr id="2055" name="alibaba.wma">
            <a:hlinkClick r:id="" action="ppaction://media"/>
            <a:extLst>
              <a:ext uri="{FF2B5EF4-FFF2-40B4-BE49-F238E27FC236}">
                <a16:creationId xmlns:a16="http://schemas.microsoft.com/office/drawing/2014/main" id="{7A58DBFB-A313-43EE-936A-E38B8BE8679F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5029200"/>
            <a:ext cx="1524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4080" fill="hold"/>
                                        <p:tgtEl>
                                          <p:spTgt spid="205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55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53112660"/>
</p:tagLst>
</file>

<file path=ppt/theme/theme1.xml><?xml version="1.0" encoding="utf-8"?>
<a:theme xmlns:a="http://schemas.openxmlformats.org/drawingml/2006/main" name="Default Design">
  <a:themeElements>
    <a:clrScheme name="Default Design 4">
      <a:dk1>
        <a:srgbClr val="000000"/>
      </a:dk1>
      <a:lt1>
        <a:srgbClr val="DEF6F1"/>
      </a:lt1>
      <a:dk2>
        <a:srgbClr val="000000"/>
      </a:dk2>
      <a:lt2>
        <a:srgbClr val="969696"/>
      </a:lt2>
      <a:accent1>
        <a:srgbClr val="FFFFFF"/>
      </a:accent1>
      <a:accent2>
        <a:srgbClr val="8DC6FF"/>
      </a:accent2>
      <a:accent3>
        <a:srgbClr val="ECFAF7"/>
      </a:accent3>
      <a:accent4>
        <a:srgbClr val="000000"/>
      </a:accent4>
      <a:accent5>
        <a:srgbClr val="FFFFFF"/>
      </a:accent5>
      <a:accent6>
        <a:srgbClr val="7FB3E7"/>
      </a:accent6>
      <a:hlink>
        <a:srgbClr val="0066CC"/>
      </a:hlink>
      <a:folHlink>
        <a:srgbClr val="00A8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0</TotalTime>
  <Words>407</Words>
  <Application>Microsoft Office PowerPoint</Application>
  <PresentationFormat>Widescreen</PresentationFormat>
  <Paragraphs>167</Paragraphs>
  <Slides>15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.VnTime</vt:lpstr>
      <vt:lpstr>Arial</vt:lpstr>
      <vt:lpstr>Calibri</vt:lpstr>
      <vt:lpstr>Segoe Script</vt:lpstr>
      <vt:lpstr>Times New Roman</vt:lpstr>
      <vt:lpstr>Default Desig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21AK22</dc:creator>
  <cp:lastModifiedBy>84982722506</cp:lastModifiedBy>
  <cp:revision>35</cp:revision>
  <dcterms:created xsi:type="dcterms:W3CDTF">2021-12-31T08:12:14Z</dcterms:created>
  <dcterms:modified xsi:type="dcterms:W3CDTF">2022-04-04T02:56:56Z</dcterms:modified>
</cp:coreProperties>
</file>